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AA88ED3" w14:textId="77777777" w:rsidR="00840ACB" w:rsidRDefault="00E7045F" w:rsidP="00E7045F">
      <w:pPr>
        <w:spacing w:before="343" w:line="297" w:lineRule="exact"/>
        <w:jc w:val="center"/>
        <w:rPr>
          <w:rFonts w:ascii="NPFMWR+CMR12" w:hAnsi="Calibri"/>
          <w:color w:val="000000"/>
          <w:spacing w:val="-3"/>
          <w:sz w:val="29"/>
          <w:lang w:val="en-US"/>
        </w:rPr>
      </w:pPr>
      <w:r>
        <w:rPr>
          <w:rFonts w:ascii="NPFMWR+CMR12" w:hAnsi="Calibri"/>
          <w:color w:val="000000"/>
          <w:spacing w:val="-3"/>
          <w:sz w:val="29"/>
          <w:lang w:val="en-US"/>
        </w:rPr>
        <w:t>Project</w:t>
      </w:r>
      <w:r w:rsidR="00840ACB">
        <w:rPr>
          <w:rFonts w:ascii="NPFMWR+CMR12" w:hAnsi="Calibri"/>
          <w:color w:val="000000"/>
          <w:spacing w:val="-3"/>
          <w:sz w:val="29"/>
          <w:lang w:val="en-US"/>
        </w:rPr>
        <w:t xml:space="preserve"> SG2212/SG3114</w:t>
      </w:r>
    </w:p>
    <w:p w14:paraId="02EA9EFC" w14:textId="77777777" w:rsidR="003E2AA1" w:rsidRDefault="00840ACB" w:rsidP="00E7045F">
      <w:pPr>
        <w:spacing w:before="343" w:line="297" w:lineRule="exact"/>
        <w:jc w:val="center"/>
        <w:rPr>
          <w:rFonts w:ascii="NPFMWR+CMR12" w:hAnsi="Calibri"/>
          <w:color w:val="000000"/>
          <w:spacing w:val="-3"/>
          <w:sz w:val="29"/>
          <w:lang w:val="en-US"/>
        </w:rPr>
      </w:pPr>
      <w:r>
        <w:rPr>
          <w:rFonts w:ascii="NPFMWR+CMR12" w:hAnsi="Calibri"/>
          <w:color w:val="000000"/>
          <w:spacing w:val="-3"/>
          <w:sz w:val="29"/>
          <w:lang w:val="en-US"/>
        </w:rPr>
        <w:t>Development/assessment of a 2D Navier-Sto</w:t>
      </w:r>
      <w:r w:rsidR="003E2AA1">
        <w:rPr>
          <w:rFonts w:ascii="NPFMWR+CMR12" w:hAnsi="Calibri"/>
          <w:color w:val="000000"/>
          <w:spacing w:val="-3"/>
          <w:sz w:val="29"/>
          <w:lang w:val="en-US"/>
        </w:rPr>
        <w:t>kes solver</w:t>
      </w:r>
    </w:p>
    <w:p w14:paraId="0C8A0311" w14:textId="1517CF40" w:rsidR="00E7045F" w:rsidRDefault="00E7045F" w:rsidP="003E2AA1">
      <w:pPr>
        <w:spacing w:before="343" w:line="297" w:lineRule="exact"/>
        <w:jc w:val="center"/>
        <w:rPr>
          <w:rFonts w:ascii="NPFMWR+CMR12" w:hAnsi="Calibri"/>
          <w:color w:val="000000"/>
          <w:spacing w:val="-1"/>
          <w:szCs w:val="16"/>
          <w:lang w:val="sv-SE"/>
        </w:rPr>
      </w:pPr>
      <w:r>
        <w:rPr>
          <w:rFonts w:ascii="NPFMWR+CMR12" w:hAnsi="Calibri"/>
          <w:color w:val="000000"/>
          <w:sz w:val="29"/>
        </w:rPr>
        <w:t xml:space="preserve">   </w:t>
      </w:r>
      <w:r w:rsidRPr="003E0D24">
        <w:rPr>
          <w:rFonts w:ascii="NPFMWR+CMR12" w:hAnsi="Calibri"/>
          <w:color w:val="000000"/>
          <w:spacing w:val="-1"/>
          <w:szCs w:val="16"/>
          <w:lang w:val="sv-SE"/>
        </w:rPr>
        <w:t xml:space="preserve">Yanjun Zhang </w:t>
      </w:r>
      <w:hyperlink r:id="rId6" w:history="1">
        <w:r w:rsidRPr="003E0D24">
          <w:rPr>
            <w:rStyle w:val="Hyperlink"/>
            <w:rFonts w:ascii="NPFMWR+CMR12" w:hAnsi="Calibri"/>
            <w:spacing w:val="-1"/>
            <w:szCs w:val="16"/>
            <w:lang w:val="sv-SE"/>
          </w:rPr>
          <w:t>yanjunzh@kth.se</w:t>
        </w:r>
      </w:hyperlink>
      <w:r w:rsidRPr="003E0D24">
        <w:rPr>
          <w:rFonts w:ascii="NPFMWR+CMR12" w:hAnsi="Calibri"/>
          <w:color w:val="000000"/>
          <w:spacing w:val="-1"/>
          <w:szCs w:val="16"/>
          <w:lang w:val="sv-SE"/>
        </w:rPr>
        <w:t xml:space="preserve">  2</w:t>
      </w:r>
      <w:r w:rsidR="008650AC">
        <w:rPr>
          <w:rFonts w:ascii="NPFMWR+CMR12" w:hAnsi="Calibri"/>
          <w:color w:val="000000"/>
          <w:spacing w:val="-1"/>
          <w:szCs w:val="16"/>
          <w:lang w:val="sv-SE"/>
        </w:rPr>
        <w:t>3</w:t>
      </w:r>
      <w:r w:rsidRPr="003E0D24">
        <w:rPr>
          <w:rFonts w:ascii="NPFMWR+CMR12" w:hAnsi="Calibri"/>
          <w:color w:val="000000"/>
          <w:spacing w:val="-1"/>
          <w:szCs w:val="16"/>
          <w:lang w:val="sv-SE"/>
        </w:rPr>
        <w:t>/0</w:t>
      </w:r>
      <w:r w:rsidR="003E2AA1">
        <w:rPr>
          <w:rFonts w:ascii="NPFMWR+CMR12" w:hAnsi="Calibri"/>
          <w:color w:val="000000"/>
          <w:spacing w:val="-1"/>
          <w:szCs w:val="16"/>
          <w:lang w:val="sv-SE"/>
        </w:rPr>
        <w:t>3</w:t>
      </w:r>
      <w:r w:rsidRPr="003E0D24">
        <w:rPr>
          <w:rFonts w:ascii="NPFMWR+CMR12" w:hAnsi="Calibri"/>
          <w:color w:val="000000"/>
          <w:spacing w:val="-1"/>
          <w:szCs w:val="16"/>
          <w:lang w:val="sv-SE"/>
        </w:rPr>
        <w:t>/2023</w:t>
      </w:r>
    </w:p>
    <w:p w14:paraId="7BA86A46" w14:textId="75E50AB5" w:rsidR="00907C00" w:rsidRPr="00D41FFF" w:rsidRDefault="0084783F" w:rsidP="0084783F">
      <w:pPr>
        <w:pStyle w:val="Heading1"/>
        <w:rPr>
          <w:lang w:val="en-US"/>
        </w:rPr>
      </w:pPr>
      <w:r w:rsidRPr="00D41FFF">
        <w:rPr>
          <w:lang w:val="en-US"/>
        </w:rPr>
        <w:t>Task 1</w:t>
      </w:r>
      <w:r w:rsidR="002922FF" w:rsidRPr="00D41FFF">
        <w:rPr>
          <w:lang w:val="en-US"/>
        </w:rPr>
        <w:t xml:space="preserve"> Lid-driven cavity</w:t>
      </w:r>
    </w:p>
    <w:p w14:paraId="174FA6EE" w14:textId="1C471328" w:rsidR="002922FF" w:rsidRPr="00D41FFF" w:rsidRDefault="002922FF" w:rsidP="002922FF">
      <w:pPr>
        <w:rPr>
          <w:lang w:val="en-US"/>
        </w:rPr>
      </w:pPr>
    </w:p>
    <w:p w14:paraId="1962E0D5" w14:textId="6E762C88" w:rsidR="0084783F" w:rsidRPr="00D41FFF" w:rsidRDefault="0084783F" w:rsidP="0084783F">
      <w:pPr>
        <w:pStyle w:val="Heading2"/>
        <w:rPr>
          <w:lang w:val="en-US"/>
        </w:rPr>
      </w:pPr>
      <w:r w:rsidRPr="00D41FFF">
        <w:rPr>
          <w:lang w:val="en-US"/>
        </w:rPr>
        <w:t>Q1</w:t>
      </w:r>
      <w:r w:rsidR="00C32A40" w:rsidRPr="00D41FFF">
        <w:rPr>
          <w:lang w:val="en-US"/>
        </w:rPr>
        <w:t xml:space="preserve"> Kron operator</w:t>
      </w:r>
    </w:p>
    <w:p w14:paraId="35C43474" w14:textId="5C5A472B" w:rsidR="00C32A40" w:rsidRDefault="002458E8" w:rsidP="00C32A40">
      <w:pPr>
        <w:rPr>
          <w:lang w:val="en-US"/>
        </w:rPr>
      </w:pPr>
      <w:proofErr w:type="spellStart"/>
      <w:r w:rsidRPr="002458E8">
        <w:rPr>
          <w:lang w:val="en-US"/>
        </w:rPr>
        <w:t>kron</w:t>
      </w:r>
      <w:proofErr w:type="spellEnd"/>
      <w:r w:rsidRPr="002458E8">
        <w:rPr>
          <w:lang w:val="en-US"/>
        </w:rPr>
        <w:t>(</w:t>
      </w:r>
      <w:proofErr w:type="gramStart"/>
      <w:r w:rsidRPr="002458E8">
        <w:rPr>
          <w:lang w:val="en-US"/>
        </w:rPr>
        <w:t>A,B</w:t>
      </w:r>
      <w:proofErr w:type="gramEnd"/>
      <w:r w:rsidRPr="002458E8">
        <w:rPr>
          <w:lang w:val="en-US"/>
        </w:rPr>
        <w:t xml:space="preserve">) returns the Kronecker tensor product of matrices A and B. If A is an m-by-n matrix and B is a p-by-q matrix, then </w:t>
      </w:r>
      <w:proofErr w:type="spellStart"/>
      <w:r w:rsidRPr="002458E8">
        <w:rPr>
          <w:lang w:val="en-US"/>
        </w:rPr>
        <w:t>kron</w:t>
      </w:r>
      <w:proofErr w:type="spellEnd"/>
      <w:r w:rsidRPr="002458E8">
        <w:rPr>
          <w:lang w:val="en-US"/>
        </w:rPr>
        <w:t>(A,B) is an m*p-by-n*q matrix formed by taking all possible products between the elements of A and the matrix B.</w:t>
      </w:r>
    </w:p>
    <w:p w14:paraId="32E5FB0F" w14:textId="2ADA6C8E" w:rsidR="007366E8" w:rsidRDefault="00B560C9" w:rsidP="001013B5">
      <w:r>
        <w:rPr>
          <w:lang w:val="en-US"/>
        </w:rPr>
        <w:t xml:space="preserve">For this project, </w:t>
      </w:r>
      <w:r w:rsidR="00E33447">
        <w:rPr>
          <w:lang w:val="en-US"/>
        </w:rPr>
        <w:t>it</w:t>
      </w:r>
      <w:r>
        <w:rPr>
          <w:lang w:val="en-US"/>
        </w:rPr>
        <w:t xml:space="preserve"> is a </w:t>
      </w:r>
      <w:r w:rsidR="00AB68A3">
        <w:rPr>
          <w:lang w:val="en-US"/>
        </w:rPr>
        <w:t>two-dimensional</w:t>
      </w:r>
      <w:r>
        <w:rPr>
          <w:lang w:val="en-US"/>
        </w:rPr>
        <w:t xml:space="preserve"> case, pressure P in x and y directions are calculated in same column.</w:t>
      </w:r>
      <w:r w:rsidR="00E33447">
        <w:rPr>
          <w:lang w:val="en-US"/>
        </w:rPr>
        <w:t xml:space="preserve"> As seen in equation </w:t>
      </w:r>
      <w:r w:rsidR="00F54DF4">
        <w:rPr>
          <w:lang w:val="en-US"/>
        </w:rPr>
        <w:t xml:space="preserve">(0.2), </w:t>
      </w:r>
      <w:r w:rsidR="00CD3225">
        <w:rPr>
          <w:lang w:val="en-US"/>
        </w:rPr>
        <w:t xml:space="preserve">is the relationship between </w:t>
      </w:r>
      <w:proofErr w:type="spellStart"/>
      <w:r w:rsidR="00CD3225">
        <w:rPr>
          <w:lang w:val="en-US"/>
        </w:rPr>
        <w:t>laplace</w:t>
      </w:r>
      <w:proofErr w:type="spellEnd"/>
      <w:r w:rsidR="00CD3225">
        <w:rPr>
          <w:lang w:val="en-US"/>
        </w:rPr>
        <w:t xml:space="preserve"> operator </w:t>
      </w:r>
      <w:proofErr w:type="spellStart"/>
      <w:r w:rsidR="00CD3225" w:rsidRPr="00CD3225">
        <w:rPr>
          <w:i/>
          <w:iCs/>
          <w:lang w:val="en-US"/>
        </w:rPr>
        <w:t>Lp</w:t>
      </w:r>
      <w:proofErr w:type="spellEnd"/>
      <w:r w:rsidR="00CD3225">
        <w:rPr>
          <w:lang w:val="en-US"/>
        </w:rPr>
        <w:t xml:space="preserve">, pressure </w:t>
      </w:r>
      <w:r w:rsidR="00CD3225" w:rsidRPr="00CD3225">
        <w:rPr>
          <w:i/>
          <w:iCs/>
          <w:lang w:val="en-US"/>
        </w:rPr>
        <w:t>P</w:t>
      </w:r>
      <w:r w:rsidR="00CD3225">
        <w:rPr>
          <w:lang w:val="en-US"/>
        </w:rPr>
        <w:t xml:space="preserve"> and right hand side </w:t>
      </w:r>
      <w:proofErr w:type="spellStart"/>
      <w:r w:rsidR="00CD3225" w:rsidRPr="00CD3225">
        <w:rPr>
          <w:i/>
          <w:iCs/>
          <w:lang w:val="en-US"/>
        </w:rPr>
        <w:t>rhs</w:t>
      </w:r>
      <w:proofErr w:type="spellEnd"/>
      <w:r w:rsidR="00CD3225">
        <w:rPr>
          <w:lang w:val="en-US"/>
        </w:rPr>
        <w:t xml:space="preserve">. </w:t>
      </w:r>
      <w:r w:rsidR="00F00D37">
        <w:rPr>
          <w:lang w:val="en-US"/>
        </w:rPr>
        <w:t xml:space="preserve">The P is </w:t>
      </w:r>
      <w:proofErr w:type="spellStart"/>
      <w:r w:rsidR="00F00D37">
        <w:rPr>
          <w:lang w:val="en-US"/>
        </w:rPr>
        <w:t>calucated</w:t>
      </w:r>
      <w:proofErr w:type="spellEnd"/>
      <w:r w:rsidR="00F00D37">
        <w:rPr>
          <w:lang w:val="en-US"/>
        </w:rPr>
        <w:t xml:space="preserve"> by</w:t>
      </w:r>
      <w:r w:rsidR="00F54DF4">
        <w:rPr>
          <w:lang w:val="en-US"/>
        </w:rPr>
        <w:t xml:space="preserve"> </w:t>
      </w:r>
      <w:proofErr w:type="spellStart"/>
      <w:r w:rsidR="000F51F6">
        <w:rPr>
          <w:lang w:val="en-US"/>
        </w:rPr>
        <w:t>L</w:t>
      </w:r>
      <w:r w:rsidR="00AB68A3">
        <w:rPr>
          <w:lang w:val="en-US"/>
        </w:rPr>
        <w:t>p</w:t>
      </w:r>
      <w:proofErr w:type="spellEnd"/>
      <w:r w:rsidR="00E0355B">
        <w:rPr>
          <w:lang w:val="en-US"/>
        </w:rPr>
        <w:t>\</w:t>
      </w:r>
      <w:proofErr w:type="spellStart"/>
      <w:r w:rsidR="00E0355B">
        <w:rPr>
          <w:lang w:val="en-US"/>
        </w:rPr>
        <w:t>rhs</w:t>
      </w:r>
      <w:proofErr w:type="spellEnd"/>
      <w:r w:rsidR="005F2757">
        <w:rPr>
          <w:lang w:val="en-US"/>
        </w:rPr>
        <w:t>,</w:t>
      </w:r>
      <w:r w:rsidR="003172A8">
        <w:rPr>
          <w:lang w:val="en-US"/>
        </w:rPr>
        <w:t xml:space="preserve"> and </w:t>
      </w:r>
      <w:proofErr w:type="spellStart"/>
      <w:r w:rsidR="00E0355B">
        <w:rPr>
          <w:lang w:val="en-US"/>
        </w:rPr>
        <w:t>rhs</w:t>
      </w:r>
      <w:proofErr w:type="spellEnd"/>
      <w:r w:rsidR="00C3538F">
        <w:rPr>
          <w:lang w:val="en-US"/>
        </w:rPr>
        <w:t>(</w:t>
      </w:r>
      <w:r w:rsidR="00020001">
        <w:rPr>
          <w:lang w:val="en-US"/>
        </w:rPr>
        <w:t xml:space="preserve">reshape of </w:t>
      </w:r>
      <w:proofErr w:type="spellStart"/>
      <w:r w:rsidR="00C539CD">
        <w:rPr>
          <w:lang w:val="en-US"/>
        </w:rPr>
        <w:t>Dx</w:t>
      </w:r>
      <w:r w:rsidR="00B20CF6">
        <w:rPr>
          <w:lang w:val="en-US"/>
        </w:rPr>
        <w:t>U+DyV</w:t>
      </w:r>
      <w:proofErr w:type="spellEnd"/>
      <w:r w:rsidR="00C3538F">
        <w:rPr>
          <w:lang w:val="en-US"/>
        </w:rPr>
        <w:t>)</w:t>
      </w:r>
      <w:r w:rsidR="00E0355B">
        <w:rPr>
          <w:lang w:val="en-US"/>
        </w:rPr>
        <w:t xml:space="preserve"> is a</w:t>
      </w:r>
      <w:r w:rsidR="005F2757">
        <w:rPr>
          <w:lang w:val="en-US"/>
        </w:rPr>
        <w:t>lso a</w:t>
      </w:r>
      <w:r w:rsidR="00E0355B">
        <w:rPr>
          <w:lang w:val="en-US"/>
        </w:rPr>
        <w:t xml:space="preserve"> column, so</w:t>
      </w:r>
      <w:r w:rsidR="005F2757">
        <w:rPr>
          <w:lang w:val="en-US"/>
        </w:rPr>
        <w:t xml:space="preserve"> </w:t>
      </w:r>
      <w:r w:rsidR="00AB68A3">
        <w:rPr>
          <w:lang w:val="en-US"/>
        </w:rPr>
        <w:t xml:space="preserve">Laplace operator </w:t>
      </w:r>
      <w:proofErr w:type="spellStart"/>
      <w:r w:rsidR="00AB68A3">
        <w:rPr>
          <w:lang w:val="en-US"/>
        </w:rPr>
        <w:t>Lp</w:t>
      </w:r>
      <w:proofErr w:type="spellEnd"/>
      <w:r w:rsidR="005F2757">
        <w:rPr>
          <w:lang w:val="en-US"/>
        </w:rPr>
        <w:t xml:space="preserve"> should be a matrix.</w:t>
      </w:r>
      <w:r w:rsidR="00D145D5">
        <w:rPr>
          <w:lang w:val="en-US"/>
        </w:rPr>
        <w:t xml:space="preserve"> </w:t>
      </w:r>
      <w:r w:rsidR="00DC1588">
        <w:rPr>
          <w:lang w:val="en-US"/>
        </w:rPr>
        <w:t xml:space="preserve">This matrix </w:t>
      </w:r>
      <w:proofErr w:type="gramStart"/>
      <w:r w:rsidR="00DC1588">
        <w:rPr>
          <w:lang w:val="en-US"/>
        </w:rPr>
        <w:t>include</w:t>
      </w:r>
      <w:proofErr w:type="gramEnd"/>
      <w:r w:rsidR="00DC1588">
        <w:rPr>
          <w:lang w:val="en-US"/>
        </w:rPr>
        <w:t xml:space="preserve"> </w:t>
      </w:r>
      <w:r w:rsidR="00177043">
        <w:rPr>
          <w:lang w:val="en-US"/>
        </w:rPr>
        <w:t>how to calculate</w:t>
      </w:r>
      <w:r w:rsidR="005D0B04">
        <w:rPr>
          <w:lang w:val="en-US"/>
        </w:rPr>
        <w:t xml:space="preserve"> </w:t>
      </w:r>
      <w:proofErr w:type="gramStart"/>
      <w:r w:rsidR="005D0B04">
        <w:rPr>
          <w:lang w:val="en-US"/>
        </w:rPr>
        <w:t>second</w:t>
      </w:r>
      <w:proofErr w:type="gramEnd"/>
      <w:r w:rsidR="005D0B04">
        <w:rPr>
          <w:lang w:val="en-US"/>
        </w:rPr>
        <w:t xml:space="preserve"> derivative of </w:t>
      </w:r>
      <w:proofErr w:type="spellStart"/>
      <w:r w:rsidR="005D0B04">
        <w:rPr>
          <w:lang w:val="en-US"/>
        </w:rPr>
        <w:t>U</w:t>
      </w:r>
      <w:r w:rsidR="00177043">
        <w:rPr>
          <w:lang w:val="en-US"/>
        </w:rPr>
        <w:t>x</w:t>
      </w:r>
      <w:proofErr w:type="spellEnd"/>
      <w:r w:rsidR="00177043">
        <w:rPr>
          <w:lang w:val="en-US"/>
        </w:rPr>
        <w:t xml:space="preserve"> and </w:t>
      </w:r>
      <w:r w:rsidR="005D0B04">
        <w:rPr>
          <w:lang w:val="en-US"/>
        </w:rPr>
        <w:t>V</w:t>
      </w:r>
      <w:r w:rsidR="00177043">
        <w:rPr>
          <w:lang w:val="en-US"/>
        </w:rPr>
        <w:t>y</w:t>
      </w:r>
      <w:r w:rsidR="0089377D">
        <w:rPr>
          <w:lang w:val="en-US"/>
        </w:rPr>
        <w:t>.</w:t>
      </w:r>
    </w:p>
    <w:p w14:paraId="28A3E4D7" w14:textId="2C8DA7C0" w:rsidR="00E13423" w:rsidRDefault="007366E8" w:rsidP="005840B8">
      <w:pPr>
        <w:pStyle w:val="MTDisplayEquation"/>
      </w:pPr>
      <w:r>
        <w:tab/>
      </w:r>
      <w:r w:rsidR="00164D85" w:rsidRPr="00164D85">
        <w:rPr>
          <w:position w:val="-48"/>
        </w:rPr>
        <w:object w:dxaOrig="2120" w:dyaOrig="1080" w14:anchorId="58EC4D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8pt;height:54pt" o:ole="">
            <v:imagedata r:id="rId7" o:title=""/>
          </v:shape>
          <o:OLEObject Type="Embed" ProgID="Equation.DSMT4" ShapeID="_x0000_i1025" DrawAspect="Content" ObjectID="_1741083227" r:id="rId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91AD2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B91AD2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08B3A2DD" w14:textId="00827A8B" w:rsidR="0084783F" w:rsidRDefault="0084783F" w:rsidP="0084783F">
      <w:pPr>
        <w:pStyle w:val="Heading2"/>
        <w:rPr>
          <w:lang w:val="en-US"/>
        </w:rPr>
      </w:pPr>
      <w:r w:rsidRPr="00E13919">
        <w:rPr>
          <w:lang w:val="en-US"/>
        </w:rPr>
        <w:t>Q2</w:t>
      </w:r>
      <w:r w:rsidR="00E13919" w:rsidRPr="00E13919">
        <w:rPr>
          <w:lang w:val="en-US"/>
        </w:rPr>
        <w:t xml:space="preserve"> Maximum time s</w:t>
      </w:r>
      <w:r w:rsidR="00E13919">
        <w:rPr>
          <w:lang w:val="en-US"/>
        </w:rPr>
        <w:t>tep</w:t>
      </w:r>
    </w:p>
    <w:p w14:paraId="1C0C5258" w14:textId="3FEAACDE" w:rsidR="005B4997" w:rsidRPr="005B4997" w:rsidRDefault="00752996" w:rsidP="00752996">
      <w:pPr>
        <w:pStyle w:val="MTDisplayEquation"/>
      </w:pPr>
      <w:r>
        <w:tab/>
      </w:r>
      <w:r w:rsidR="00E92BDC" w:rsidRPr="00497934">
        <w:rPr>
          <w:position w:val="-80"/>
        </w:rPr>
        <w:object w:dxaOrig="8140" w:dyaOrig="1719" w14:anchorId="290FD951">
          <v:shape id="_x0000_i1026" type="#_x0000_t75" style="width:407.4pt;height:86.2pt" o:ole="">
            <v:imagedata r:id="rId9" o:title=""/>
          </v:shape>
          <o:OLEObject Type="Embed" ProgID="Equation.DSMT4" ShapeID="_x0000_i1026" DrawAspect="Content" ObjectID="_1741083228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91AD2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B91AD2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489B62C9" w14:textId="77777777" w:rsidR="002609FD" w:rsidRDefault="008173CA" w:rsidP="00F5623F">
      <w:pPr>
        <w:rPr>
          <w:lang w:val="en-US"/>
        </w:rPr>
      </w:pPr>
      <w:r>
        <w:rPr>
          <w:lang w:val="en-US"/>
        </w:rPr>
        <w:t>According to experiment, when dt=0.007, the scheme is unstable, while</w:t>
      </w:r>
      <w:r w:rsidR="00635C2A">
        <w:rPr>
          <w:lang w:val="en-US"/>
        </w:rPr>
        <w:t xml:space="preserve"> dt=0.006944 is still stable. </w:t>
      </w:r>
      <w:r w:rsidR="00677759">
        <w:rPr>
          <w:lang w:val="en-US"/>
        </w:rPr>
        <w:t xml:space="preserve">As shown in equation (0.2), the first term is </w:t>
      </w:r>
      <w:r w:rsidR="00682AA6">
        <w:rPr>
          <w:lang w:val="en-US"/>
        </w:rPr>
        <w:t>diffusion</w:t>
      </w:r>
      <w:r w:rsidR="00AA6183">
        <w:rPr>
          <w:lang w:val="en-US"/>
        </w:rPr>
        <w:t xml:space="preserve"> term, whic</w:t>
      </w:r>
      <w:r w:rsidR="00682AA6">
        <w:rPr>
          <w:lang w:val="en-US"/>
        </w:rPr>
        <w:t>h shows</w:t>
      </w:r>
      <w:r w:rsidR="00635A5D">
        <w:rPr>
          <w:lang w:val="en-US"/>
        </w:rPr>
        <w:t xml:space="preserve"> the delta t is 0.006944, </w:t>
      </w:r>
      <w:r w:rsidR="00F11DDD">
        <w:rPr>
          <w:lang w:val="en-US"/>
        </w:rPr>
        <w:t>the same as the ‘experiment’ maximum delta t. So</w:t>
      </w:r>
      <w:r w:rsidR="002609FD">
        <w:rPr>
          <w:lang w:val="en-US"/>
        </w:rPr>
        <w:t>,</w:t>
      </w:r>
      <w:r w:rsidR="00F11DDD">
        <w:rPr>
          <w:lang w:val="en-US"/>
        </w:rPr>
        <w:t xml:space="preserve"> we could say, for both CFL and </w:t>
      </w:r>
      <w:r w:rsidR="002609FD">
        <w:rPr>
          <w:lang w:val="en-US"/>
        </w:rPr>
        <w:t>diffusion</w:t>
      </w:r>
      <w:r w:rsidR="0037562E">
        <w:rPr>
          <w:lang w:val="en-US"/>
        </w:rPr>
        <w:t xml:space="preserve"> term, the combination case, the </w:t>
      </w:r>
      <w:r w:rsidR="005077A7">
        <w:rPr>
          <w:lang w:val="en-US"/>
        </w:rPr>
        <w:t>viscous limit is necessary and sufficient</w:t>
      </w:r>
      <w:r w:rsidR="002609FD">
        <w:rPr>
          <w:lang w:val="en-US"/>
        </w:rPr>
        <w:t>.</w:t>
      </w:r>
    </w:p>
    <w:p w14:paraId="4C90C3E8" w14:textId="3BFE2B4E" w:rsidR="00F5623F" w:rsidRDefault="00816C23" w:rsidP="00F5623F">
      <w:pPr>
        <w:rPr>
          <w:lang w:val="en-US"/>
        </w:rPr>
      </w:pPr>
      <w:r>
        <w:rPr>
          <w:lang w:val="en-US"/>
        </w:rPr>
        <w:t xml:space="preserve">For the case A-C, </w:t>
      </w:r>
      <w:r w:rsidR="006467A0">
        <w:rPr>
          <w:lang w:val="en-US"/>
        </w:rPr>
        <w:t xml:space="preserve">the main difference is Re number. For the low Re, viscous is </w:t>
      </w:r>
      <w:r w:rsidR="00CC1174">
        <w:rPr>
          <w:lang w:val="en-US"/>
        </w:rPr>
        <w:t>stricter</w:t>
      </w:r>
      <w:r w:rsidR="006467A0">
        <w:rPr>
          <w:lang w:val="en-US"/>
        </w:rPr>
        <w:t>. While for the high Re, the convection</w:t>
      </w:r>
      <w:r w:rsidR="00330331">
        <w:rPr>
          <w:lang w:val="en-US"/>
        </w:rPr>
        <w:t xml:space="preserve"> is more strict</w:t>
      </w:r>
      <w:r w:rsidR="00CC1174">
        <w:rPr>
          <w:lang w:val="en-US"/>
        </w:rPr>
        <w:t>.</w:t>
      </w:r>
      <w:r w:rsidR="005077A7">
        <w:rPr>
          <w:lang w:val="en-US"/>
        </w:rPr>
        <w:t xml:space="preserve"> </w:t>
      </w:r>
      <w:r w:rsidR="00CC1174">
        <w:rPr>
          <w:lang w:val="en-US"/>
        </w:rPr>
        <w:t>These could be supported by the</w:t>
      </w:r>
      <w:r w:rsidR="00585759">
        <w:rPr>
          <w:lang w:val="en-US"/>
        </w:rPr>
        <w:t xml:space="preserve"> equation (0.2). </w:t>
      </w:r>
    </w:p>
    <w:p w14:paraId="715819C8" w14:textId="3B5A0EA8" w:rsidR="00021F2F" w:rsidRDefault="00021F2F" w:rsidP="00F5623F">
      <w:pPr>
        <w:rPr>
          <w:lang w:val="en-US"/>
        </w:rPr>
      </w:pPr>
      <w:r>
        <w:rPr>
          <w:lang w:val="en-US"/>
        </w:rPr>
        <w:t>PhD question:</w:t>
      </w:r>
    </w:p>
    <w:p w14:paraId="55E83C5E" w14:textId="4F8F7E5A" w:rsidR="002E7860" w:rsidRPr="00E13919" w:rsidRDefault="002E7860" w:rsidP="00F5623F">
      <w:pPr>
        <w:rPr>
          <w:lang w:val="en-US"/>
        </w:rPr>
      </w:pPr>
      <w:r>
        <w:rPr>
          <w:lang w:val="en-US"/>
        </w:rPr>
        <w:t>Scalar</w:t>
      </w:r>
      <w:r w:rsidR="004D5B1E">
        <w:rPr>
          <w:lang w:val="en-US"/>
        </w:rPr>
        <w:t xml:space="preserve"> equation is less stable than the momentum equations. The reason is Pe=Re</w:t>
      </w:r>
      <w:r w:rsidR="00450B40">
        <w:rPr>
          <w:lang w:val="en-US"/>
        </w:rPr>
        <w:t xml:space="preserve">*Pr. If the </w:t>
      </w:r>
      <w:proofErr w:type="spellStart"/>
      <w:r w:rsidR="00450B40">
        <w:rPr>
          <w:lang w:val="en-US"/>
        </w:rPr>
        <w:t>Pr</w:t>
      </w:r>
      <w:proofErr w:type="spellEnd"/>
      <w:r w:rsidR="00450B40">
        <w:rPr>
          <w:lang w:val="en-US"/>
        </w:rPr>
        <w:t>=1, the two equations</w:t>
      </w:r>
      <w:r w:rsidR="008A6BB5">
        <w:rPr>
          <w:lang w:val="en-US"/>
        </w:rPr>
        <w:t xml:space="preserve"> have same stability li</w:t>
      </w:r>
      <w:r w:rsidR="00485F42">
        <w:rPr>
          <w:lang w:val="en-US"/>
        </w:rPr>
        <w:t xml:space="preserve">mit. According to </w:t>
      </w:r>
      <w:proofErr w:type="spellStart"/>
      <w:r w:rsidR="00485F42">
        <w:rPr>
          <w:lang w:val="en-US"/>
        </w:rPr>
        <w:t>Pr</w:t>
      </w:r>
      <w:proofErr w:type="spellEnd"/>
      <w:r w:rsidR="00485F42">
        <w:rPr>
          <w:lang w:val="en-US"/>
        </w:rPr>
        <w:t>=0.71, the maximum time step for scalar equation should 0.006944*0.71=</w:t>
      </w:r>
      <w:r w:rsidR="00224DE2">
        <w:rPr>
          <w:lang w:val="en-US"/>
        </w:rPr>
        <w:t xml:space="preserve">0.00493, which is evaluated by MATLAB that it is correct. When the </w:t>
      </w:r>
      <w:r w:rsidR="009970CA">
        <w:rPr>
          <w:lang w:val="en-US"/>
        </w:rPr>
        <w:t>dt=0.00493, the momentum equation is stable while the scalar equation, or said temperature is</w:t>
      </w:r>
      <w:r w:rsidR="009E4647">
        <w:rPr>
          <w:lang w:val="en-US"/>
        </w:rPr>
        <w:t xml:space="preserve"> blow up.</w:t>
      </w:r>
    </w:p>
    <w:p w14:paraId="765100EA" w14:textId="06A975D4" w:rsidR="00A76235" w:rsidRPr="00E13919" w:rsidRDefault="00221478" w:rsidP="0084783F">
      <w:pPr>
        <w:pStyle w:val="Heading2"/>
        <w:rPr>
          <w:lang w:val="en-US"/>
        </w:rPr>
      </w:pPr>
      <w:r>
        <w:rPr>
          <w:lang w:val="en-US"/>
        </w:rPr>
        <w:lastRenderedPageBreak/>
        <w:fldChar w:fldCharType="begin"/>
      </w:r>
      <w:r w:rsidRPr="00E13919">
        <w:rPr>
          <w:lang w:val="en-US"/>
        </w:rPr>
        <w:instrText xml:space="preserve"> MACROBUTTON MTEditEquationSection2 </w:instrText>
      </w:r>
      <w:r w:rsidRPr="00E13919">
        <w:rPr>
          <w:rStyle w:val="MTEquationSection"/>
        </w:rPr>
        <w:instrText>Equation Chapter 1 Section 1</w:instrText>
      </w:r>
      <w:r>
        <w:rPr>
          <w:lang w:val="en-US"/>
        </w:rPr>
        <w:fldChar w:fldCharType="begin"/>
      </w:r>
      <w:r w:rsidRPr="00E13919">
        <w:rPr>
          <w:lang w:val="en-US"/>
        </w:rPr>
        <w:instrText xml:space="preserve"> SEQ MTEqn \r \h \* MERGEFORMAT </w:instrText>
      </w:r>
      <w:r>
        <w:rPr>
          <w:lang w:val="en-US"/>
        </w:rPr>
        <w:fldChar w:fldCharType="end"/>
      </w:r>
      <w:r>
        <w:rPr>
          <w:lang w:val="en-US"/>
        </w:rPr>
        <w:fldChar w:fldCharType="begin"/>
      </w:r>
      <w:r w:rsidRPr="00E13919">
        <w:rPr>
          <w:lang w:val="en-US"/>
        </w:rPr>
        <w:instrText xml:space="preserve"> SEQ MTSec \r 1 \h \* MERGEFORMAT </w:instrText>
      </w:r>
      <w:r>
        <w:rPr>
          <w:lang w:val="en-US"/>
        </w:rPr>
        <w:fldChar w:fldCharType="end"/>
      </w:r>
      <w:r>
        <w:rPr>
          <w:lang w:val="en-US"/>
        </w:rPr>
        <w:fldChar w:fldCharType="begin"/>
      </w:r>
      <w:r w:rsidRPr="00E13919">
        <w:rPr>
          <w:lang w:val="en-US"/>
        </w:rPr>
        <w:instrText xml:space="preserve"> SEQ MTChap \r 1 \h \* MERGEFORMAT 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 w:rsidR="004C6810" w:rsidRPr="00E13919">
        <w:rPr>
          <w:lang w:val="en-US"/>
        </w:rPr>
        <w:t>Q3</w:t>
      </w:r>
      <w:r w:rsidR="005C69DB">
        <w:rPr>
          <w:lang w:val="en-US"/>
        </w:rPr>
        <w:t xml:space="preserve"> Boundar</w:t>
      </w:r>
      <w:r w:rsidR="00C37D2C">
        <w:rPr>
          <w:lang w:val="en-US"/>
        </w:rPr>
        <w:t>y conditions</w:t>
      </w:r>
    </w:p>
    <w:p w14:paraId="366088C9" w14:textId="71251BB4" w:rsidR="004C6810" w:rsidRDefault="00221478" w:rsidP="00221478">
      <w:pPr>
        <w:pStyle w:val="MTDisplayEquation"/>
      </w:pPr>
      <w:r w:rsidRPr="00E13919">
        <w:tab/>
      </w:r>
      <w:r w:rsidR="000F4A03" w:rsidRPr="000F4A03">
        <w:rPr>
          <w:position w:val="-186"/>
        </w:rPr>
        <w:object w:dxaOrig="1579" w:dyaOrig="3840" w14:anchorId="70452A6C">
          <v:shape id="_x0000_i1027" type="#_x0000_t75" style="width:78.7pt;height:192pt" o:ole="">
            <v:imagedata r:id="rId11" o:title=""/>
          </v:shape>
          <o:OLEObject Type="Embed" ProgID="Equation.DSMT4" ShapeID="_x0000_i1027" DrawAspect="Content" ObjectID="_1741083229" r:id="rId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91AD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91AD2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7C38E985" w14:textId="331598C6" w:rsidR="00896E41" w:rsidRDefault="00896E41" w:rsidP="00896E41">
      <w:pPr>
        <w:pStyle w:val="Heading2"/>
        <w:rPr>
          <w:lang w:val="en-US"/>
        </w:rPr>
      </w:pPr>
      <w:r>
        <w:rPr>
          <w:lang w:val="en-US"/>
        </w:rPr>
        <w:t>Q4</w:t>
      </w:r>
      <w:r w:rsidR="00C37D2C">
        <w:rPr>
          <w:lang w:val="en-US"/>
        </w:rPr>
        <w:t xml:space="preserve"> Re and stable time</w:t>
      </w:r>
    </w:p>
    <w:p w14:paraId="284A6EF2" w14:textId="49FE7EA4" w:rsidR="001E1795" w:rsidRDefault="00686E2D" w:rsidP="001E1795">
      <w:pPr>
        <w:rPr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434D30A5" wp14:editId="31731F6F">
                <wp:simplePos x="0" y="0"/>
                <wp:positionH relativeFrom="column">
                  <wp:posOffset>152400</wp:posOffset>
                </wp:positionH>
                <wp:positionV relativeFrom="paragraph">
                  <wp:posOffset>5469255</wp:posOffset>
                </wp:positionV>
                <wp:extent cx="5533390" cy="635"/>
                <wp:effectExtent l="0" t="0" r="0" b="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3339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742B4845" w14:textId="4957F9E6" w:rsidR="00686E2D" w:rsidRPr="002103FC" w:rsidRDefault="00686E2D" w:rsidP="00686E2D">
                            <w:pPr>
                              <w:pStyle w:val="Caption"/>
                              <w:jc w:val="center"/>
                              <w:rPr>
                                <w:noProof/>
                                <w:lang w:val="en-US"/>
                              </w:rPr>
                            </w:pPr>
                            <w:r>
                              <w:t xml:space="preserve">Figure </w:t>
                            </w:r>
                            <w:fldSimple w:instr=" SEQ Figure \* ARABIC ">
                              <w:r w:rsidR="00B91AD2">
                                <w:rPr>
                                  <w:noProof/>
                                </w:rPr>
                                <w:t>1</w:t>
                              </w:r>
                            </w:fldSimple>
                            <w:r>
                              <w:t xml:space="preserve"> Case A, Re=25 , Case B, Re=250, Case C, Re=50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434D30A5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12pt;margin-top:430.65pt;width:435.7pt;height:.05pt;z-index:25165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" stroked="f">
                <v:textbox style="mso-fit-shape-to-text:t" inset="0,0,0,0">
                  <w:txbxContent>
                    <w:p w14:paraId="742B4845" w14:textId="4957F9E6" w:rsidR="00686E2D" w:rsidRPr="002103FC" w:rsidRDefault="00686E2D" w:rsidP="00686E2D">
                      <w:pPr>
                        <w:pStyle w:val="Caption"/>
                        <w:jc w:val="center"/>
                        <w:rPr>
                          <w:noProof/>
                          <w:lang w:val="en-US"/>
                        </w:rPr>
                      </w:pPr>
                      <w:r>
                        <w:t xml:space="preserve">Figure </w:t>
                      </w:r>
                      <w:fldSimple w:instr=" SEQ Figure \* ARABIC ">
                        <w:r w:rsidR="00B91AD2">
                          <w:rPr>
                            <w:noProof/>
                          </w:rPr>
                          <w:t>1</w:t>
                        </w:r>
                      </w:fldSimple>
                      <w:r>
                        <w:t xml:space="preserve"> Case A, Re=25 , Case B, Re=250, Case C, Re=500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112D2B">
        <w:rPr>
          <w:rFonts w:hint="eastAsia"/>
          <w:noProof/>
          <w:lang w:val="en-US"/>
        </w:rPr>
        <mc:AlternateContent>
          <mc:Choice Requires="wpg">
            <w:drawing>
              <wp:anchor distT="0" distB="0" distL="114300" distR="114300" simplePos="0" relativeHeight="251652096" behindDoc="0" locked="0" layoutInCell="1" allowOverlap="1" wp14:anchorId="6FC1B599" wp14:editId="4E8A79E5">
                <wp:simplePos x="0" y="0"/>
                <wp:positionH relativeFrom="column">
                  <wp:posOffset>152400</wp:posOffset>
                </wp:positionH>
                <wp:positionV relativeFrom="paragraph">
                  <wp:posOffset>774065</wp:posOffset>
                </wp:positionV>
                <wp:extent cx="5533390" cy="4638040"/>
                <wp:effectExtent l="0" t="0" r="0" b="0"/>
                <wp:wrapSquare wrapText="bothSides"/>
                <wp:docPr id="5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33390" cy="4638040"/>
                          <a:chOff x="152417" y="-66683"/>
                          <a:chExt cx="5534632" cy="4638669"/>
                        </a:xfrm>
                      </wpg:grpSpPr>
                      <pic:pic xmlns:pic="http://schemas.openxmlformats.org/drawingml/2006/picture">
                        <pic:nvPicPr>
                          <pic:cNvPr id="3" name="Picture 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757" t="1432" r="8228" b="478"/>
                          <a:stretch/>
                        </pic:blipFill>
                        <pic:spPr bwMode="auto">
                          <a:xfrm>
                            <a:off x="152417" y="1"/>
                            <a:ext cx="2753030" cy="2299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" name="Picture 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400" t="955" r="9123" b="-239"/>
                          <a:stretch/>
                        </pic:blipFill>
                        <pic:spPr bwMode="auto">
                          <a:xfrm>
                            <a:off x="2933681" y="-66683"/>
                            <a:ext cx="2753368" cy="2342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" name="Picture 2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578" t="2387" r="7334" b="-1"/>
                          <a:stretch/>
                        </pic:blipFill>
                        <pic:spPr bwMode="auto">
                          <a:xfrm>
                            <a:off x="1704953" y="2352661"/>
                            <a:ext cx="2701925" cy="2219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40F1BD9" id="Group 5" o:spid="_x0000_s1026" style="position:absolute;margin-left:12pt;margin-top:60.95pt;width:435.7pt;height:365.2pt;z-index:251652096;mso-width-relative:margin;mso-height-relative:margin" coordorigin="1524,-666" coordsize="55346,46386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">
                <v:shape id="Picture 3" o:spid="_x0000_s1027" type="#_x0000_t75" style="position:absolute;left:1524;width:27530;height:229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">
                  <v:imagedata r:id="rId16" o:title="" croptop="938f" cropbottom="313f" cropleft="2462f" cropright="5392f"/>
                </v:shape>
                <v:shape id="Picture 4" o:spid="_x0000_s1028" type="#_x0000_t75" style="position:absolute;left:29336;top:-666;width:27534;height:2342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">
                  <v:imagedata r:id="rId17" o:title="" croptop="626f" cropbottom="-157f" cropleft="2228f" cropright="5979f"/>
                </v:shape>
                <v:shape id="Picture 2" o:spid="_x0000_s1029" type="#_x0000_t75" style="position:absolute;left:17049;top:23526;width:27019;height:2219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">
                  <v:imagedata r:id="rId18" o:title="" croptop="1564f" cropbottom="-1f" cropleft="2345f" cropright="4806f"/>
                </v:shape>
                <w10:wrap type="square"/>
              </v:group>
            </w:pict>
          </mc:Fallback>
        </mc:AlternateContent>
      </w:r>
      <w:r w:rsidR="00FC7F3A" w:rsidRPr="007D0C22">
        <w:rPr>
          <w:lang w:val="en-US"/>
        </w:rPr>
        <w:t>As shown in figure 1, the larger the Re, the more time need</w:t>
      </w:r>
      <w:r w:rsidR="0030343E" w:rsidRPr="007D0C22">
        <w:rPr>
          <w:lang w:val="en-US"/>
        </w:rPr>
        <w:t>ed</w:t>
      </w:r>
      <w:r w:rsidR="00FC7F3A" w:rsidRPr="007D0C22">
        <w:rPr>
          <w:lang w:val="en-US"/>
        </w:rPr>
        <w:t xml:space="preserve"> to</w:t>
      </w:r>
      <w:r w:rsidR="0030343E" w:rsidRPr="007D0C22">
        <w:rPr>
          <w:lang w:val="en-US"/>
        </w:rPr>
        <w:t xml:space="preserve"> steady. </w:t>
      </w:r>
      <w:r w:rsidR="00EF3998">
        <w:rPr>
          <w:lang w:val="en-US"/>
        </w:rPr>
        <w:t>Case A and case B finally get steady while for case C, the Re=5000, after 50s, the system is still unstable.</w:t>
      </w:r>
      <w:r w:rsidR="00E3625F">
        <w:rPr>
          <w:lang w:val="en-US"/>
        </w:rPr>
        <w:t xml:space="preserve"> Maybe for case C, it needs more than 200s to get steady</w:t>
      </w:r>
      <w:r w:rsidR="00490A13">
        <w:rPr>
          <w:lang w:val="en-US"/>
        </w:rPr>
        <w:t>. The logi</w:t>
      </w:r>
      <w:r w:rsidR="000E1C27">
        <w:rPr>
          <w:lang w:val="en-US"/>
        </w:rPr>
        <w:t>c for these phenomena is large</w:t>
      </w:r>
      <w:r w:rsidR="00956CD3">
        <w:rPr>
          <w:lang w:val="en-US"/>
        </w:rPr>
        <w:t xml:space="preserve"> Re </w:t>
      </w:r>
      <w:r w:rsidR="00637230">
        <w:rPr>
          <w:lang w:val="en-US"/>
        </w:rPr>
        <w:t>cause chaotic</w:t>
      </w:r>
      <w:r w:rsidR="006D5C34">
        <w:rPr>
          <w:lang w:val="en-US"/>
        </w:rPr>
        <w:t xml:space="preserve">, like turbulent, which is unsteady. </w:t>
      </w:r>
    </w:p>
    <w:p w14:paraId="5CD24B35" w14:textId="396B907D" w:rsidR="00896E41" w:rsidRDefault="00896E41" w:rsidP="00896E41">
      <w:pPr>
        <w:pStyle w:val="Heading2"/>
        <w:rPr>
          <w:lang w:val="en-US"/>
        </w:rPr>
      </w:pPr>
      <w:r>
        <w:rPr>
          <w:lang w:val="en-US"/>
        </w:rPr>
        <w:lastRenderedPageBreak/>
        <w:t>Q5</w:t>
      </w:r>
      <w:r w:rsidR="00A073D5">
        <w:rPr>
          <w:lang w:val="en-US"/>
        </w:rPr>
        <w:t xml:space="preserve"> </w:t>
      </w:r>
      <w:proofErr w:type="spellStart"/>
      <w:r w:rsidR="00690BE9">
        <w:rPr>
          <w:lang w:val="en-US"/>
        </w:rPr>
        <w:t>OpenFoam</w:t>
      </w:r>
      <w:proofErr w:type="spellEnd"/>
      <w:r w:rsidR="00C37D2C">
        <w:rPr>
          <w:lang w:val="en-US"/>
        </w:rPr>
        <w:t xml:space="preserve"> and </w:t>
      </w:r>
      <w:proofErr w:type="spellStart"/>
      <w:r w:rsidR="00C37D2C">
        <w:rPr>
          <w:lang w:val="en-US"/>
        </w:rPr>
        <w:t>Matlab</w:t>
      </w:r>
      <w:proofErr w:type="spellEnd"/>
    </w:p>
    <w:p w14:paraId="77575959" w14:textId="4C04E0EB" w:rsidR="00690BE9" w:rsidRDefault="002701FC" w:rsidP="00BA3CA6">
      <w:pPr>
        <w:rPr>
          <w:lang w:val="en-US"/>
        </w:rPr>
      </w:pPr>
      <w:r>
        <w:rPr>
          <w:lang w:val="en-US"/>
        </w:rPr>
        <w:t>As shown in figure 2, is the comparis</w:t>
      </w:r>
      <w:r w:rsidR="00506CDB">
        <w:rPr>
          <w:lang w:val="en-US"/>
        </w:rPr>
        <w:t xml:space="preserve">on of the velocity profile along the center plane obtained with </w:t>
      </w:r>
      <w:proofErr w:type="spellStart"/>
      <w:r w:rsidR="00506CDB">
        <w:rPr>
          <w:lang w:val="en-US"/>
        </w:rPr>
        <w:t>OpenFOAM</w:t>
      </w:r>
      <w:proofErr w:type="spellEnd"/>
      <w:r w:rsidR="00506CDB">
        <w:rPr>
          <w:lang w:val="en-US"/>
        </w:rPr>
        <w:t xml:space="preserve"> and </w:t>
      </w:r>
      <w:proofErr w:type="spellStart"/>
      <w:r w:rsidR="00506CDB">
        <w:rPr>
          <w:lang w:val="en-US"/>
        </w:rPr>
        <w:t>Matlab</w:t>
      </w:r>
      <w:proofErr w:type="spellEnd"/>
      <w:r w:rsidR="00506CDB">
        <w:rPr>
          <w:lang w:val="en-US"/>
        </w:rPr>
        <w:t xml:space="preserve">. </w:t>
      </w:r>
      <w:r w:rsidR="00454F70">
        <w:rPr>
          <w:lang w:val="en-US"/>
        </w:rPr>
        <w:t xml:space="preserve">It could see that </w:t>
      </w:r>
      <w:proofErr w:type="spellStart"/>
      <w:r w:rsidR="00214B48">
        <w:rPr>
          <w:lang w:val="en-US"/>
        </w:rPr>
        <w:t>Matlab</w:t>
      </w:r>
      <w:proofErr w:type="spellEnd"/>
      <w:r w:rsidR="00214B48">
        <w:rPr>
          <w:lang w:val="en-US"/>
        </w:rPr>
        <w:t xml:space="preserve"> result is very close to </w:t>
      </w:r>
      <w:proofErr w:type="spellStart"/>
      <w:r w:rsidR="00214B48">
        <w:rPr>
          <w:lang w:val="en-US"/>
        </w:rPr>
        <w:t>OpenFoam</w:t>
      </w:r>
      <w:proofErr w:type="spellEnd"/>
      <w:r w:rsidR="001F6247">
        <w:rPr>
          <w:lang w:val="en-US"/>
        </w:rPr>
        <w:t>, while still there is little difference</w:t>
      </w:r>
      <w:r w:rsidR="00313BAA">
        <w:rPr>
          <w:lang w:val="en-US"/>
        </w:rPr>
        <w:t xml:space="preserve">. The reason for </w:t>
      </w:r>
      <w:proofErr w:type="gramStart"/>
      <w:r w:rsidR="00313BAA">
        <w:rPr>
          <w:lang w:val="en-US"/>
        </w:rPr>
        <w:t>these difference</w:t>
      </w:r>
      <w:proofErr w:type="gramEnd"/>
      <w:r w:rsidR="00313BAA">
        <w:rPr>
          <w:lang w:val="en-US"/>
        </w:rPr>
        <w:t xml:space="preserve"> may </w:t>
      </w:r>
      <w:proofErr w:type="gramStart"/>
      <w:r w:rsidR="00313BAA">
        <w:rPr>
          <w:lang w:val="en-US"/>
        </w:rPr>
        <w:t>because</w:t>
      </w:r>
      <w:proofErr w:type="gramEnd"/>
      <w:r w:rsidR="005A173E">
        <w:rPr>
          <w:lang w:val="en-US"/>
        </w:rPr>
        <w:t xml:space="preserve"> different differential scheme, like first order or second order</w:t>
      </w:r>
      <w:r w:rsidR="00A50137">
        <w:rPr>
          <w:lang w:val="en-US"/>
        </w:rPr>
        <w:t xml:space="preserve"> finite scheme</w:t>
      </w:r>
      <w:r w:rsidR="00DA16DE">
        <w:rPr>
          <w:lang w:val="en-US"/>
        </w:rPr>
        <w:t>,</w:t>
      </w:r>
      <w:r w:rsidR="0066219A">
        <w:rPr>
          <w:lang w:val="en-US"/>
        </w:rPr>
        <w:t xml:space="preserve"> explicit or implicit,</w:t>
      </w:r>
      <w:r w:rsidR="00DA16DE">
        <w:rPr>
          <w:lang w:val="en-US"/>
        </w:rPr>
        <w:t xml:space="preserve"> </w:t>
      </w:r>
      <w:r w:rsidR="002D442B">
        <w:rPr>
          <w:lang w:val="en-US"/>
        </w:rPr>
        <w:t xml:space="preserve">direct </w:t>
      </w:r>
      <w:r w:rsidR="0066219A">
        <w:rPr>
          <w:lang w:val="en-US"/>
        </w:rPr>
        <w:t>or</w:t>
      </w:r>
      <w:r w:rsidR="002D442B">
        <w:rPr>
          <w:lang w:val="en-US"/>
        </w:rPr>
        <w:t xml:space="preserve"> iterative solvers. I feel </w:t>
      </w:r>
      <w:r w:rsidR="00BE28F3">
        <w:rPr>
          <w:lang w:val="en-US"/>
        </w:rPr>
        <w:t xml:space="preserve">it is because of so many different numerical </w:t>
      </w:r>
      <w:r w:rsidR="00831E8D">
        <w:rPr>
          <w:lang w:val="en-US"/>
        </w:rPr>
        <w:t>methods and flow characteristic, the CFD</w:t>
      </w:r>
      <w:r w:rsidR="00601D93">
        <w:rPr>
          <w:lang w:val="en-US"/>
        </w:rPr>
        <w:t xml:space="preserve"> then is beautiful. It seems t</w:t>
      </w:r>
      <w:r w:rsidR="00711AB1">
        <w:rPr>
          <w:lang w:val="en-US"/>
        </w:rPr>
        <w:t xml:space="preserve">here is no one single numerical scheme </w:t>
      </w:r>
      <w:r w:rsidR="0066219A">
        <w:rPr>
          <w:lang w:val="en-US"/>
        </w:rPr>
        <w:t>could be</w:t>
      </w:r>
      <w:r w:rsidR="00711AB1">
        <w:rPr>
          <w:lang w:val="en-US"/>
        </w:rPr>
        <w:t xml:space="preserve"> suitable to all </w:t>
      </w:r>
      <w:r w:rsidR="008F40D0">
        <w:rPr>
          <w:lang w:val="en-US"/>
        </w:rPr>
        <w:t xml:space="preserve">flows, and for </w:t>
      </w:r>
      <w:r w:rsidR="00F01432">
        <w:rPr>
          <w:lang w:val="en-US"/>
        </w:rPr>
        <w:t xml:space="preserve">one </w:t>
      </w:r>
      <w:r w:rsidR="008F40D0">
        <w:rPr>
          <w:lang w:val="en-US"/>
        </w:rPr>
        <w:t>specific case</w:t>
      </w:r>
      <w:r w:rsidR="00F01432">
        <w:rPr>
          <w:lang w:val="en-US"/>
        </w:rPr>
        <w:t xml:space="preserve">, there is always one best numerical method could accurately </w:t>
      </w:r>
      <w:r w:rsidR="0066219A">
        <w:rPr>
          <w:lang w:val="en-US"/>
        </w:rPr>
        <w:t>simulate the flow. To find</w:t>
      </w:r>
      <w:r w:rsidR="005C69DB">
        <w:rPr>
          <w:lang w:val="en-US"/>
        </w:rPr>
        <w:t xml:space="preserve"> this best numerical method for specific case, I feel is the pleasure of CFD.</w:t>
      </w:r>
    </w:p>
    <w:p w14:paraId="209977B8" w14:textId="77777777" w:rsidR="00A35535" w:rsidRPr="00454F70" w:rsidRDefault="00A35535" w:rsidP="00A35535">
      <w:pPr>
        <w:keepNext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705C8C77" wp14:editId="104BB11A">
            <wp:extent cx="3267986" cy="2423081"/>
            <wp:effectExtent l="0" t="0" r="889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66" t="3180"/>
                    <a:stretch/>
                  </pic:blipFill>
                  <pic:spPr bwMode="auto">
                    <a:xfrm>
                      <a:off x="0" y="0"/>
                      <a:ext cx="3288062" cy="24379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E94A641" w14:textId="01F58490" w:rsidR="00A35535" w:rsidRPr="00690BE9" w:rsidRDefault="00A35535" w:rsidP="00A35535">
      <w:pPr>
        <w:pStyle w:val="Caption"/>
        <w:jc w:val="center"/>
        <w:rPr>
          <w:lang w:val="en-US"/>
        </w:rPr>
      </w:pPr>
      <w:r>
        <w:t xml:space="preserve">Figure </w:t>
      </w:r>
      <w:fldSimple w:instr=" SEQ Figure \* ARABIC ">
        <w:r w:rsidR="00B91AD2">
          <w:rPr>
            <w:noProof/>
          </w:rPr>
          <w:t>2</w:t>
        </w:r>
      </w:fldSimple>
      <w:r>
        <w:t xml:space="preserve"> Comparison of OpenFoam and Matlab result</w:t>
      </w:r>
    </w:p>
    <w:p w14:paraId="46F6E971" w14:textId="47A320C3" w:rsidR="00896E41" w:rsidRDefault="00896E41" w:rsidP="00896E41">
      <w:pPr>
        <w:pStyle w:val="Heading2"/>
        <w:rPr>
          <w:lang w:val="en-US"/>
        </w:rPr>
      </w:pPr>
      <w:r>
        <w:rPr>
          <w:lang w:val="en-US"/>
        </w:rPr>
        <w:t>Q6</w:t>
      </w:r>
      <w:r w:rsidR="005C69DB">
        <w:rPr>
          <w:lang w:val="en-US"/>
        </w:rPr>
        <w:t xml:space="preserve"> Moving </w:t>
      </w:r>
      <w:proofErr w:type="gramStart"/>
      <w:r w:rsidR="005C69DB">
        <w:rPr>
          <w:lang w:val="en-US"/>
        </w:rPr>
        <w:t>wall</w:t>
      </w:r>
      <w:proofErr w:type="gramEnd"/>
    </w:p>
    <w:p w14:paraId="1150C0A2" w14:textId="77777777" w:rsidR="004C78B4" w:rsidRDefault="004C78B4" w:rsidP="004C78B4">
      <w:pPr>
        <w:keepNext/>
        <w:jc w:val="center"/>
      </w:pPr>
      <w:r>
        <w:rPr>
          <w:noProof/>
        </w:rPr>
        <w:drawing>
          <wp:inline distT="0" distB="0" distL="0" distR="0" wp14:anchorId="10232500" wp14:editId="7965425B">
            <wp:extent cx="2830665" cy="2487101"/>
            <wp:effectExtent l="0" t="0" r="8255" b="889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115" t="1710" r="10948" b="3416"/>
                    <a:stretch/>
                  </pic:blipFill>
                  <pic:spPr bwMode="auto">
                    <a:xfrm>
                      <a:off x="0" y="0"/>
                      <a:ext cx="2863004" cy="2515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47568B6" w14:textId="27079DDE" w:rsidR="00981525" w:rsidRDefault="004C78B4" w:rsidP="004C78B4">
      <w:pPr>
        <w:pStyle w:val="Caption"/>
        <w:jc w:val="center"/>
      </w:pPr>
      <w:r>
        <w:t xml:space="preserve">Figure </w:t>
      </w:r>
      <w:fldSimple w:instr=" SEQ Figure \* ARABIC ">
        <w:r w:rsidR="00B91AD2">
          <w:rPr>
            <w:noProof/>
          </w:rPr>
          <w:t>3</w:t>
        </w:r>
      </w:fldSimple>
      <w:r>
        <w:t xml:space="preserve"> A moving lower wall with Re=150, the same speed with upper wall</w:t>
      </w:r>
    </w:p>
    <w:p w14:paraId="61137A30" w14:textId="10AE4975" w:rsidR="00A45D05" w:rsidRDefault="004F134C" w:rsidP="004F134C">
      <w:r>
        <w:t xml:space="preserve">As shown in figure 2, the </w:t>
      </w:r>
      <w:r w:rsidR="00D3366E">
        <w:t>final velocity field is symmetry</w:t>
      </w:r>
      <w:r w:rsidR="00FC4FC2">
        <w:t xml:space="preserve"> </w:t>
      </w:r>
      <w:r w:rsidR="00A1452E">
        <w:t xml:space="preserve">in </w:t>
      </w:r>
      <w:r w:rsidR="00FC4FC2">
        <w:t>x direction, when y=0.5</w:t>
      </w:r>
      <w:r w:rsidR="00D3366E">
        <w:t>.</w:t>
      </w:r>
      <w:r w:rsidR="00066B93">
        <w:t xml:space="preserve"> The reason is the upper</w:t>
      </w:r>
      <w:r w:rsidR="003B0077">
        <w:t xml:space="preserve"> wall and </w:t>
      </w:r>
      <w:r w:rsidR="00DB1BDA">
        <w:t xml:space="preserve">lower wall have same boundaey conditions, </w:t>
      </w:r>
      <w:r w:rsidR="00AE0B4D">
        <w:t>and the left and right wall also have same boundary conditions.</w:t>
      </w:r>
      <w:r w:rsidR="00A1452E">
        <w:t xml:space="preserve"> The flow first</w:t>
      </w:r>
      <w:r w:rsidR="00712513">
        <w:t xml:space="preserve"> flow to right wall, and then come back</w:t>
      </w:r>
      <w:r w:rsidR="00703834">
        <w:t xml:space="preserve"> and</w:t>
      </w:r>
      <w:r w:rsidR="00B27D69">
        <w:t xml:space="preserve"> mix in the mid point of the plane.</w:t>
      </w:r>
      <w:r w:rsidR="00AE0B4D">
        <w:t xml:space="preserve"> </w:t>
      </w:r>
      <w:r w:rsidR="00C67E8A">
        <w:t xml:space="preserve">It could be seen that in the mid point of this cavem the velocity is large compared with </w:t>
      </w:r>
      <w:r w:rsidR="00B3103D">
        <w:t>it surrounds</w:t>
      </w:r>
      <w:r w:rsidR="00B13FA6">
        <w:t xml:space="preserve"> because flows from  upper and lower wall</w:t>
      </w:r>
      <w:r w:rsidR="00CF2391">
        <w:t xml:space="preserve"> </w:t>
      </w:r>
      <w:r w:rsidR="00EB6E83">
        <w:t>flow together in there.</w:t>
      </w:r>
      <w:r w:rsidR="00E65F84">
        <w:t xml:space="preserve"> After that, the flows flow back to the left side, and the velocity reduce</w:t>
      </w:r>
      <w:r w:rsidR="00BF53A9">
        <w:t>s.</w:t>
      </w:r>
    </w:p>
    <w:p w14:paraId="473A8019" w14:textId="271BDCB2" w:rsidR="00221478" w:rsidRDefault="00F5623F" w:rsidP="00924DB8">
      <w:pPr>
        <w:pStyle w:val="Heading1"/>
        <w:jc w:val="center"/>
        <w:rPr>
          <w:lang w:val="en-US"/>
        </w:rPr>
      </w:pPr>
      <w:r>
        <w:rPr>
          <w:lang w:val="en-US"/>
        </w:rPr>
        <w:br w:type="page"/>
      </w:r>
      <w:r w:rsidR="0084783F">
        <w:rPr>
          <w:lang w:val="en-US"/>
        </w:rPr>
        <w:lastRenderedPageBreak/>
        <w:t>Task 2</w:t>
      </w:r>
      <w:r w:rsidR="00981525">
        <w:rPr>
          <w:lang w:val="en-US"/>
        </w:rPr>
        <w:t xml:space="preserve"> Rayleigh-Benard problem</w:t>
      </w:r>
    </w:p>
    <w:p w14:paraId="0D5CEA94" w14:textId="77777777" w:rsidR="00981525" w:rsidRPr="00981525" w:rsidRDefault="00981525" w:rsidP="00981525">
      <w:pPr>
        <w:rPr>
          <w:lang w:val="en-US"/>
        </w:rPr>
      </w:pPr>
    </w:p>
    <w:p w14:paraId="27660CA7" w14:textId="175274A6" w:rsidR="0084783F" w:rsidRDefault="0084783F" w:rsidP="0084783F">
      <w:pPr>
        <w:pStyle w:val="Heading2"/>
        <w:rPr>
          <w:lang w:val="en-US"/>
        </w:rPr>
      </w:pPr>
      <w:r>
        <w:rPr>
          <w:lang w:val="en-US"/>
        </w:rPr>
        <w:t>Q1</w:t>
      </w:r>
      <w:r w:rsidR="00FC7537">
        <w:rPr>
          <w:lang w:val="en-US"/>
        </w:rPr>
        <w:t xml:space="preserve"> </w:t>
      </w:r>
      <w:proofErr w:type="spellStart"/>
      <w:r w:rsidR="00FC7537">
        <w:rPr>
          <w:lang w:val="en-US"/>
        </w:rPr>
        <w:t>Pr</w:t>
      </w:r>
      <w:proofErr w:type="spellEnd"/>
      <w:r w:rsidR="00FC7537">
        <w:rPr>
          <w:lang w:val="en-US"/>
        </w:rPr>
        <w:t xml:space="preserve"> Ra Re</w:t>
      </w:r>
    </w:p>
    <w:p w14:paraId="36701FA8" w14:textId="084F247C" w:rsidR="00D974FE" w:rsidRDefault="00D974FE" w:rsidP="00D974FE">
      <w:pPr>
        <w:rPr>
          <w:lang w:val="en-US"/>
        </w:rPr>
      </w:pPr>
      <w:r>
        <w:rPr>
          <w:lang w:val="en-US"/>
        </w:rPr>
        <w:t>Definition</w:t>
      </w:r>
      <w:r w:rsidR="0024742E">
        <w:rPr>
          <w:lang w:val="en-US"/>
        </w:rPr>
        <w:t xml:space="preserve">s of </w:t>
      </w:r>
      <w:proofErr w:type="spellStart"/>
      <w:r w:rsidR="0024742E">
        <w:rPr>
          <w:lang w:val="en-US"/>
        </w:rPr>
        <w:t>Pr</w:t>
      </w:r>
      <w:proofErr w:type="spellEnd"/>
      <w:r w:rsidR="0024742E">
        <w:rPr>
          <w:lang w:val="en-US"/>
        </w:rPr>
        <w:t xml:space="preserve"> and Ra.</w:t>
      </w:r>
    </w:p>
    <w:p w14:paraId="6ABA08C7" w14:textId="0BB8B7E1" w:rsidR="0024742E" w:rsidRDefault="003447E9" w:rsidP="003447E9">
      <w:pPr>
        <w:pStyle w:val="MTDisplayEquation"/>
      </w:pPr>
      <w:r>
        <w:tab/>
      </w:r>
      <w:r w:rsidR="00E0716E" w:rsidRPr="00413F53">
        <w:rPr>
          <w:position w:val="-32"/>
        </w:rPr>
        <w:object w:dxaOrig="4900" w:dyaOrig="740" w14:anchorId="6B4D0698">
          <v:shape id="_x0000_i1028" type="#_x0000_t75" style="width:245pt;height:37pt" o:ole="">
            <v:imagedata r:id="rId21" o:title=""/>
          </v:shape>
          <o:OLEObject Type="Embed" ProgID="Equation.DSMT4" ShapeID="_x0000_i1028" DrawAspect="Content" ObjectID="_1741083230" r:id="rId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91AD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91AD2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6ED7BBD8" w14:textId="092964BF" w:rsidR="00A41C51" w:rsidRPr="00E0716E" w:rsidRDefault="00E13423" w:rsidP="00E0716E">
      <w:pPr>
        <w:rPr>
          <w:lang w:val="en-US"/>
        </w:rPr>
      </w:pPr>
      <w:proofErr w:type="spellStart"/>
      <w:r>
        <w:rPr>
          <w:lang w:val="en-US"/>
        </w:rPr>
        <w:t>Pr</w:t>
      </w:r>
      <w:proofErr w:type="spellEnd"/>
      <w:r>
        <w:rPr>
          <w:lang w:val="en-US"/>
        </w:rPr>
        <w:t xml:space="preserve"> is the </w:t>
      </w:r>
      <w:r w:rsidR="00D94834">
        <w:rPr>
          <w:lang w:val="en-US"/>
        </w:rPr>
        <w:t>defined as the ration of momentum diffusivity to thermal diffusivity.</w:t>
      </w:r>
      <w:r w:rsidR="00A41C51" w:rsidRPr="00A41C51">
        <w:t xml:space="preserve"> </w:t>
      </w:r>
      <w:r w:rsidR="00A41C51">
        <w:rPr>
          <w:lang w:val="en-US"/>
        </w:rPr>
        <w:t>T</w:t>
      </w:r>
      <w:r w:rsidR="00A41C51" w:rsidRPr="00A41C51">
        <w:rPr>
          <w:lang w:val="en-US"/>
        </w:rPr>
        <w:t xml:space="preserve">he Prandtl number contains no length scale and is dependent only on the fluid and the fluid state. </w:t>
      </w:r>
      <w:r w:rsidR="00015D07">
        <w:rPr>
          <w:lang w:val="en-US"/>
        </w:rPr>
        <w:t xml:space="preserve">If </w:t>
      </w:r>
      <w:proofErr w:type="spellStart"/>
      <w:r w:rsidR="00015D07">
        <w:rPr>
          <w:lang w:val="en-US"/>
        </w:rPr>
        <w:t>Pr</w:t>
      </w:r>
      <w:proofErr w:type="spellEnd"/>
      <w:r w:rsidR="00015D07">
        <w:rPr>
          <w:lang w:val="en-US"/>
        </w:rPr>
        <w:t xml:space="preserve"> is sma</w:t>
      </w:r>
      <w:r w:rsidR="004A2D4C">
        <w:rPr>
          <w:lang w:val="en-US"/>
        </w:rPr>
        <w:t>ll, like 0.01, it means the thermal diffusivity dominates</w:t>
      </w:r>
      <w:r w:rsidR="001F32B7">
        <w:rPr>
          <w:lang w:val="en-US"/>
        </w:rPr>
        <w:t xml:space="preserve">. If the </w:t>
      </w:r>
      <w:proofErr w:type="spellStart"/>
      <w:r w:rsidR="001F32B7">
        <w:rPr>
          <w:lang w:val="en-US"/>
        </w:rPr>
        <w:t>Pr</w:t>
      </w:r>
      <w:proofErr w:type="spellEnd"/>
      <w:r w:rsidR="001F32B7">
        <w:rPr>
          <w:lang w:val="en-US"/>
        </w:rPr>
        <w:t xml:space="preserve"> is </w:t>
      </w:r>
      <w:proofErr w:type="gramStart"/>
      <w:r w:rsidR="001F32B7">
        <w:rPr>
          <w:lang w:val="en-US"/>
        </w:rPr>
        <w:t>large</w:t>
      </w:r>
      <w:proofErr w:type="gramEnd"/>
      <w:r w:rsidR="001F32B7">
        <w:rPr>
          <w:lang w:val="en-US"/>
        </w:rPr>
        <w:t xml:space="preserve"> than 1, it mainly momentum diffusivity dominates the behav</w:t>
      </w:r>
      <w:r w:rsidR="00730EC8">
        <w:rPr>
          <w:lang w:val="en-US"/>
        </w:rPr>
        <w:t>ior.</w:t>
      </w:r>
    </w:p>
    <w:p w14:paraId="300AD48F" w14:textId="02C474F4" w:rsidR="00F5623F" w:rsidRDefault="00D00D21" w:rsidP="00D00D21">
      <w:pPr>
        <w:pStyle w:val="MTDisplayEquation"/>
      </w:pPr>
      <w:r>
        <w:tab/>
      </w:r>
      <w:r w:rsidR="00256F86" w:rsidRPr="002E543C">
        <w:rPr>
          <w:position w:val="-30"/>
        </w:rPr>
        <w:object w:dxaOrig="2620" w:dyaOrig="680" w14:anchorId="6441F87E">
          <v:shape id="_x0000_i1029" type="#_x0000_t75" style="width:131pt;height:34pt" o:ole="">
            <v:imagedata r:id="rId23" o:title=""/>
          </v:shape>
          <o:OLEObject Type="Embed" ProgID="Equation.DSMT4" ShapeID="_x0000_i1029" DrawAspect="Content" ObjectID="_1741083231" r:id="rId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91AD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91AD2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2DB0876D" w14:textId="526C5E1A" w:rsidR="00085AD7" w:rsidRDefault="00085AD7" w:rsidP="00085AD7">
      <w:pPr>
        <w:rPr>
          <w:lang w:val="en-US"/>
        </w:rPr>
      </w:pPr>
      <w:r>
        <w:rPr>
          <w:lang w:val="en-US"/>
        </w:rPr>
        <w:t>Ra</w:t>
      </w:r>
      <w:r w:rsidR="00C03ADE">
        <w:rPr>
          <w:lang w:val="en-US"/>
        </w:rPr>
        <w:t xml:space="preserve"> is a dimensionless number associated with buoyancy driven flow, also known as free convection. It characterizes the fluid</w:t>
      </w:r>
      <w:r w:rsidR="001F44BC">
        <w:rPr>
          <w:lang w:val="en-US"/>
        </w:rPr>
        <w:t>’s flow regime: laminar flow or turbulent flow.</w:t>
      </w:r>
      <w:r w:rsidR="00620409">
        <w:rPr>
          <w:lang w:val="en-US"/>
        </w:rPr>
        <w:t xml:space="preserve"> If Ra is very low, the heat transfer is mainly</w:t>
      </w:r>
      <w:r w:rsidR="0097627E">
        <w:rPr>
          <w:lang w:val="en-US"/>
        </w:rPr>
        <w:t xml:space="preserve"> conduction rather than convection.</w:t>
      </w:r>
      <w:r w:rsidR="00730EC8">
        <w:rPr>
          <w:lang w:val="en-US"/>
        </w:rPr>
        <w:t xml:space="preserve"> If Ra is large, the heat transfer is mainly convection.</w:t>
      </w:r>
    </w:p>
    <w:p w14:paraId="3FA4DC19" w14:textId="5B3CC927" w:rsidR="00036808" w:rsidRPr="00085AD7" w:rsidRDefault="00036808" w:rsidP="00085AD7">
      <w:pPr>
        <w:rPr>
          <w:lang w:val="en-US"/>
        </w:rPr>
      </w:pPr>
      <w:r>
        <w:rPr>
          <w:lang w:val="en-US"/>
        </w:rPr>
        <w:t xml:space="preserve">Both </w:t>
      </w:r>
      <w:proofErr w:type="spellStart"/>
      <w:r>
        <w:rPr>
          <w:lang w:val="en-US"/>
        </w:rPr>
        <w:t>Pr</w:t>
      </w:r>
      <w:proofErr w:type="spellEnd"/>
      <w:r>
        <w:rPr>
          <w:lang w:val="en-US"/>
        </w:rPr>
        <w:t xml:space="preserve"> and Ra </w:t>
      </w:r>
      <w:r w:rsidR="00A75375">
        <w:rPr>
          <w:lang w:val="en-US"/>
        </w:rPr>
        <w:t>do not consider any Re</w:t>
      </w:r>
      <w:r w:rsidR="00260E34">
        <w:rPr>
          <w:lang w:val="en-US"/>
        </w:rPr>
        <w:t xml:space="preserve"> number, the reason is Re number is depend by velocity U</w:t>
      </w:r>
      <w:r w:rsidR="00ED5A2F">
        <w:rPr>
          <w:lang w:val="en-US"/>
        </w:rPr>
        <w:t xml:space="preserve"> and viscosity</w:t>
      </w:r>
      <w:r w:rsidR="00260E34">
        <w:rPr>
          <w:lang w:val="en-US"/>
        </w:rPr>
        <w:t xml:space="preserve">, while for </w:t>
      </w:r>
      <w:proofErr w:type="spellStart"/>
      <w:r w:rsidR="00260E34">
        <w:rPr>
          <w:lang w:val="en-US"/>
        </w:rPr>
        <w:t>Pr</w:t>
      </w:r>
      <w:proofErr w:type="spellEnd"/>
      <w:r w:rsidR="00260E34">
        <w:rPr>
          <w:lang w:val="en-US"/>
        </w:rPr>
        <w:t xml:space="preserve"> and Ra, </w:t>
      </w:r>
      <w:r w:rsidR="00ED5A2F">
        <w:rPr>
          <w:lang w:val="en-US"/>
        </w:rPr>
        <w:t xml:space="preserve">they depend on the viscosity </w:t>
      </w:r>
      <w:r w:rsidR="002221AA">
        <w:rPr>
          <w:lang w:val="en-US"/>
        </w:rPr>
        <w:t xml:space="preserve">without velocity. </w:t>
      </w:r>
      <w:proofErr w:type="gramStart"/>
      <w:r w:rsidR="002221AA">
        <w:rPr>
          <w:lang w:val="en-US"/>
        </w:rPr>
        <w:t>So</w:t>
      </w:r>
      <w:proofErr w:type="gramEnd"/>
      <w:r w:rsidR="002221AA">
        <w:rPr>
          <w:lang w:val="en-US"/>
        </w:rPr>
        <w:t xml:space="preserve"> both </w:t>
      </w:r>
      <w:proofErr w:type="spellStart"/>
      <w:r w:rsidR="002221AA">
        <w:rPr>
          <w:lang w:val="en-US"/>
        </w:rPr>
        <w:t>Pr</w:t>
      </w:r>
      <w:proofErr w:type="spellEnd"/>
      <w:r w:rsidR="002221AA">
        <w:rPr>
          <w:lang w:val="en-US"/>
        </w:rPr>
        <w:t xml:space="preserve"> and Ra do not consider any Re number.</w:t>
      </w:r>
    </w:p>
    <w:p w14:paraId="7F515DBB" w14:textId="171ED144" w:rsidR="0084783F" w:rsidRDefault="0084783F" w:rsidP="0084783F">
      <w:pPr>
        <w:pStyle w:val="Heading2"/>
        <w:rPr>
          <w:lang w:val="en-US"/>
        </w:rPr>
      </w:pPr>
      <w:r>
        <w:rPr>
          <w:lang w:val="en-US"/>
        </w:rPr>
        <w:t>Q2</w:t>
      </w:r>
      <w:r w:rsidR="00B36CA5">
        <w:rPr>
          <w:lang w:val="en-US"/>
        </w:rPr>
        <w:t xml:space="preserve"> Wavelength</w:t>
      </w:r>
    </w:p>
    <w:p w14:paraId="5CCB5EA2" w14:textId="77777777" w:rsidR="009C3232" w:rsidRDefault="00FC7424" w:rsidP="009C3232">
      <w:pPr>
        <w:keepNext/>
      </w:pPr>
      <w:r>
        <w:rPr>
          <w:noProof/>
        </w:rPr>
        <w:drawing>
          <wp:inline distT="0" distB="0" distL="0" distR="0" wp14:anchorId="35C08EF7" wp14:editId="4C9E79DB">
            <wp:extent cx="6364651" cy="1061049"/>
            <wp:effectExtent l="0" t="0" r="0" b="635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 rotWithShape="1"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636" t="35801" r="7766" b="39006"/>
                    <a:stretch/>
                  </pic:blipFill>
                  <pic:spPr bwMode="auto">
                    <a:xfrm>
                      <a:off x="0" y="0"/>
                      <a:ext cx="6434572" cy="10727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DE423A4" w14:textId="0305B8AC" w:rsidR="00FC7424" w:rsidRDefault="009C3232" w:rsidP="009C3232">
      <w:pPr>
        <w:pStyle w:val="Caption"/>
        <w:jc w:val="center"/>
      </w:pPr>
      <w:r>
        <w:t xml:space="preserve">Figure </w:t>
      </w:r>
      <w:fldSimple w:instr=" SEQ Figure \* ARABIC ">
        <w:r w:rsidR="00B91AD2">
          <w:rPr>
            <w:noProof/>
          </w:rPr>
          <w:t>4</w:t>
        </w:r>
      </w:fldSimple>
      <w:r>
        <w:t xml:space="preserve"> Ra=1715, dt=0.0005</w:t>
      </w:r>
    </w:p>
    <w:p w14:paraId="6B26C500" w14:textId="4942C12B" w:rsidR="00895382" w:rsidRDefault="009C3232" w:rsidP="005F34FB">
      <w:pPr>
        <w:rPr>
          <w:lang w:val="en-US"/>
        </w:rPr>
      </w:pPr>
      <w:r>
        <w:rPr>
          <w:lang w:val="en-US"/>
        </w:rPr>
        <w:t>As shown in figure</w:t>
      </w:r>
      <w:r w:rsidR="00404D7A">
        <w:rPr>
          <w:lang w:val="en-US"/>
        </w:rPr>
        <w:t xml:space="preserve"> 4</w:t>
      </w:r>
      <w:proofErr w:type="gramStart"/>
      <w:r w:rsidR="00404D7A">
        <w:rPr>
          <w:lang w:val="en-US"/>
        </w:rPr>
        <w:t>, is</w:t>
      </w:r>
      <w:proofErr w:type="gramEnd"/>
      <w:r w:rsidR="00404D7A">
        <w:rPr>
          <w:lang w:val="en-US"/>
        </w:rPr>
        <w:t xml:space="preserve"> the velocity of Ra=1715. It could be</w:t>
      </w:r>
      <w:r w:rsidR="006E62E9">
        <w:rPr>
          <w:lang w:val="en-US"/>
        </w:rPr>
        <w:t xml:space="preserve"> seen that the lambda is near</w:t>
      </w:r>
      <w:r w:rsidR="007C122B">
        <w:rPr>
          <w:lang w:val="en-US"/>
        </w:rPr>
        <w:t>.</w:t>
      </w:r>
      <w:r w:rsidR="008F5712">
        <w:rPr>
          <w:lang w:val="en-US"/>
        </w:rPr>
        <w:t xml:space="preserve"> </w:t>
      </w:r>
      <w:r w:rsidR="009E142F">
        <w:rPr>
          <w:lang w:val="en-US"/>
        </w:rPr>
        <w:t>To</w:t>
      </w:r>
      <w:r w:rsidR="00B55E8E">
        <w:rPr>
          <w:lang w:val="en-US"/>
        </w:rPr>
        <w:t xml:space="preserve"> exactly reproduce the critical Ra number, the velocity in</w:t>
      </w:r>
      <w:r w:rsidR="006C42B8">
        <w:rPr>
          <w:lang w:val="en-US"/>
        </w:rPr>
        <w:t xml:space="preserve"> </w:t>
      </w:r>
      <w:r w:rsidR="00BA6139">
        <w:rPr>
          <w:lang w:val="en-US"/>
        </w:rPr>
        <w:t>top and bottom</w:t>
      </w:r>
      <w:r w:rsidR="006C42B8">
        <w:rPr>
          <w:lang w:val="en-US"/>
        </w:rPr>
        <w:t xml:space="preserve"> boundaries should be 0</w:t>
      </w:r>
      <w:r w:rsidR="00C54FF2">
        <w:rPr>
          <w:lang w:val="en-US"/>
        </w:rPr>
        <w:t>.</w:t>
      </w:r>
      <w:r w:rsidR="003B5A91">
        <w:rPr>
          <w:lang w:val="en-US"/>
        </w:rPr>
        <w:t xml:space="preserve"> </w:t>
      </w:r>
      <w:r w:rsidR="00D9447C">
        <w:rPr>
          <w:lang w:val="en-US"/>
        </w:rPr>
        <w:t>T</w:t>
      </w:r>
      <w:r w:rsidR="008E75E6">
        <w:rPr>
          <w:lang w:val="en-US"/>
        </w:rPr>
        <w:t>he top</w:t>
      </w:r>
      <w:r w:rsidR="0023387B">
        <w:rPr>
          <w:lang w:val="en-US"/>
        </w:rPr>
        <w:t xml:space="preserve"> </w:t>
      </w:r>
      <w:r w:rsidR="00D9447C">
        <w:rPr>
          <w:lang w:val="en-US"/>
        </w:rPr>
        <w:t>t</w:t>
      </w:r>
      <w:r w:rsidR="0023387B">
        <w:rPr>
          <w:lang w:val="en-US"/>
        </w:rPr>
        <w:t>emperature is 0 and the bottom temperature is 1</w:t>
      </w:r>
      <w:r w:rsidR="008530DB">
        <w:rPr>
          <w:lang w:val="en-US"/>
        </w:rPr>
        <w:t>.</w:t>
      </w:r>
      <w:r w:rsidR="0011283D">
        <w:rPr>
          <w:lang w:val="en-US"/>
        </w:rPr>
        <w:t xml:space="preserve"> </w:t>
      </w:r>
      <w:r w:rsidR="00D9447C">
        <w:rPr>
          <w:lang w:val="en-US"/>
        </w:rPr>
        <w:t>The</w:t>
      </w:r>
      <w:r w:rsidR="00BA6139">
        <w:rPr>
          <w:lang w:val="en-US"/>
        </w:rPr>
        <w:t xml:space="preserve"> left and right wall could use periodic</w:t>
      </w:r>
      <w:r w:rsidR="001F410B">
        <w:rPr>
          <w:lang w:val="en-US"/>
        </w:rPr>
        <w:t xml:space="preserve"> temperature and</w:t>
      </w:r>
      <w:r w:rsidR="00D7743F">
        <w:rPr>
          <w:lang w:val="en-US"/>
        </w:rPr>
        <w:t xml:space="preserve"> velocity </w:t>
      </w:r>
      <w:r w:rsidR="00BA6139">
        <w:rPr>
          <w:lang w:val="en-US"/>
        </w:rPr>
        <w:t>condition</w:t>
      </w:r>
      <w:r w:rsidR="00D7743F">
        <w:rPr>
          <w:lang w:val="en-US"/>
        </w:rPr>
        <w:t xml:space="preserve">s. </w:t>
      </w:r>
    </w:p>
    <w:p w14:paraId="2E3B33DB" w14:textId="40AED365" w:rsidR="0084783F" w:rsidRDefault="0084783F" w:rsidP="0084783F">
      <w:pPr>
        <w:pStyle w:val="Heading2"/>
        <w:rPr>
          <w:lang w:val="en-US"/>
        </w:rPr>
      </w:pPr>
      <w:r>
        <w:rPr>
          <w:lang w:val="en-US"/>
        </w:rPr>
        <w:t>Q3</w:t>
      </w:r>
      <w:r w:rsidR="00B36CA5">
        <w:rPr>
          <w:lang w:val="en-US"/>
        </w:rPr>
        <w:t xml:space="preserve"> Critical R</w:t>
      </w:r>
      <w:r w:rsidR="000072CA">
        <w:rPr>
          <w:lang w:val="en-US"/>
        </w:rPr>
        <w:t>a</w:t>
      </w:r>
    </w:p>
    <w:p w14:paraId="37C19A9B" w14:textId="11E00C03" w:rsidR="00C76493" w:rsidRDefault="008A3F8C" w:rsidP="005F5FEF">
      <w:pPr>
        <w:jc w:val="both"/>
        <w:rPr>
          <w:lang w:val="en-US"/>
        </w:rPr>
      </w:pPr>
      <w:r>
        <w:rPr>
          <w:lang w:val="en-US"/>
        </w:rPr>
        <w:t xml:space="preserve">As shown in figure 5, is the velocity of the midpoint of the </w:t>
      </w:r>
      <w:r w:rsidR="00E84630">
        <w:rPr>
          <w:lang w:val="en-US"/>
        </w:rPr>
        <w:t>plane</w:t>
      </w:r>
      <w:r>
        <w:rPr>
          <w:lang w:val="en-US"/>
        </w:rPr>
        <w:t xml:space="preserve">. </w:t>
      </w:r>
      <w:r w:rsidR="005F5FEF">
        <w:rPr>
          <w:lang w:val="en-US"/>
        </w:rPr>
        <w:t>Since the u has expon</w:t>
      </w:r>
      <w:r w:rsidR="00043A27">
        <w:rPr>
          <w:lang w:val="en-US"/>
        </w:rPr>
        <w:t>entially growth for Ra=1800,</w:t>
      </w:r>
      <w:r w:rsidR="00E84630">
        <w:rPr>
          <w:lang w:val="en-US"/>
        </w:rPr>
        <w:t xml:space="preserve"> so Ra is unstable while for Ra=1708, the </w:t>
      </w:r>
      <w:r w:rsidR="00084733">
        <w:rPr>
          <w:lang w:val="en-US"/>
        </w:rPr>
        <w:t>velocity has eventually decay. Based on th</w:t>
      </w:r>
      <w:r w:rsidR="00F8629A">
        <w:rPr>
          <w:lang w:val="en-US"/>
        </w:rPr>
        <w:t>is</w:t>
      </w:r>
      <w:r w:rsidR="00793D58">
        <w:rPr>
          <w:lang w:val="en-US"/>
        </w:rPr>
        <w:t xml:space="preserve"> principle, the Ra=</w:t>
      </w:r>
      <w:r w:rsidR="00261F8C">
        <w:rPr>
          <w:lang w:val="en-US"/>
        </w:rPr>
        <w:t>1700 to Ra=</w:t>
      </w:r>
      <w:r w:rsidR="00793D58">
        <w:rPr>
          <w:lang w:val="en-US"/>
        </w:rPr>
        <w:t>1750</w:t>
      </w:r>
      <w:r w:rsidR="00261F8C">
        <w:rPr>
          <w:lang w:val="en-US"/>
        </w:rPr>
        <w:t xml:space="preserve"> has been</w:t>
      </w:r>
      <w:r w:rsidR="00F8629A">
        <w:rPr>
          <w:lang w:val="en-US"/>
        </w:rPr>
        <w:t xml:space="preserve"> </w:t>
      </w:r>
      <w:r w:rsidR="00813395">
        <w:rPr>
          <w:lang w:val="en-US"/>
        </w:rPr>
        <w:t>checked. The result is shown in figure 6</w:t>
      </w:r>
      <w:r w:rsidR="00387D62">
        <w:rPr>
          <w:lang w:val="en-US"/>
        </w:rPr>
        <w:t>, Ra=17</w:t>
      </w:r>
      <w:r w:rsidR="000843CF">
        <w:rPr>
          <w:lang w:val="en-US"/>
        </w:rPr>
        <w:t>1</w:t>
      </w:r>
      <w:r w:rsidR="00387D62">
        <w:rPr>
          <w:lang w:val="en-US"/>
        </w:rPr>
        <w:t>5</w:t>
      </w:r>
      <w:r w:rsidR="004974C9">
        <w:rPr>
          <w:lang w:val="en-US"/>
        </w:rPr>
        <w:t xml:space="preserve"> is unstable</w:t>
      </w:r>
      <w:r w:rsidR="00CA0D6F">
        <w:rPr>
          <w:lang w:val="en-US"/>
        </w:rPr>
        <w:t xml:space="preserve"> and is close to critical Ra</w:t>
      </w:r>
      <w:r w:rsidR="004974C9">
        <w:rPr>
          <w:lang w:val="en-US"/>
        </w:rPr>
        <w:t>.</w:t>
      </w:r>
    </w:p>
    <w:p w14:paraId="51A7D5F0" w14:textId="77777777" w:rsidR="005F34FB" w:rsidRDefault="005F34FB" w:rsidP="005F34FB">
      <w:pPr>
        <w:rPr>
          <w:lang w:val="en-US"/>
        </w:rPr>
      </w:pPr>
      <w:r>
        <w:rPr>
          <w:noProof/>
          <w:lang w:val="en-US"/>
        </w:rPr>
        <w:lastRenderedPageBreak/>
        <mc:AlternateContent>
          <mc:Choice Requires="wpg">
            <w:drawing>
              <wp:inline distT="0" distB="0" distL="0" distR="0" wp14:anchorId="2A474EAF" wp14:editId="0CA250D7">
                <wp:extent cx="5353685" cy="2000250"/>
                <wp:effectExtent l="0" t="0" r="0" b="0"/>
                <wp:docPr id="34" name="Group 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53685" cy="2000250"/>
                          <a:chOff x="0" y="0"/>
                          <a:chExt cx="5353685" cy="2000250"/>
                        </a:xfrm>
                      </wpg:grpSpPr>
                      <pic:pic xmlns:pic="http://schemas.openxmlformats.org/drawingml/2006/picture">
                        <pic:nvPicPr>
                          <pic:cNvPr id="33" name="Picture 33"/>
                          <pic:cNvPicPr>
                            <a:picLocks noChangeAspect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686050" y="0"/>
                            <a:ext cx="2667635" cy="2000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2" name="Picture 32"/>
                          <pic:cNvPicPr>
                            <a:picLocks noChangeAspect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6350"/>
                            <a:ext cx="2616200" cy="1960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3AB8FF34" id="Group 34" o:spid="_x0000_s1026" style="width:421.55pt;height:157.5pt;mso-position-horizontal-relative:char;mso-position-vertical-relative:line" coordsize="53536,2000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">
                <v:shape id="Picture 33" o:spid="_x0000_s1027" type="#_x0000_t75" style="position:absolute;left:26860;width:26676;height:200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">
                  <v:imagedata r:id="rId28" o:title=""/>
                </v:shape>
                <v:shape id="Picture 32" o:spid="_x0000_s1028" type="#_x0000_t75" style="position:absolute;top:63;width:26162;height:1960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">
                  <v:imagedata r:id="rId29" o:title=""/>
                </v:shape>
                <w10:anchorlock/>
              </v:group>
            </w:pict>
          </mc:Fallback>
        </mc:AlternateContent>
      </w:r>
    </w:p>
    <w:p w14:paraId="2EC72E48" w14:textId="179D3329" w:rsidR="005F34FB" w:rsidRPr="007D5EF8" w:rsidRDefault="005F34FB" w:rsidP="005F34FB">
      <w:pPr>
        <w:jc w:val="center"/>
        <w:rPr>
          <w:i/>
          <w:iCs/>
          <w:noProof/>
          <w:color w:val="44546A" w:themeColor="text2"/>
          <w:sz w:val="18"/>
          <w:szCs w:val="18"/>
        </w:rPr>
      </w:pPr>
      <w:r w:rsidRPr="007D5EF8">
        <w:rPr>
          <w:i/>
          <w:iCs/>
          <w:noProof/>
          <w:color w:val="44546A" w:themeColor="text2"/>
          <w:sz w:val="18"/>
          <w:szCs w:val="18"/>
        </w:rPr>
        <w:t xml:space="preserve">Figure </w:t>
      </w:r>
      <w:r w:rsidRPr="007D5EF8">
        <w:rPr>
          <w:i/>
          <w:iCs/>
          <w:noProof/>
          <w:color w:val="44546A" w:themeColor="text2"/>
          <w:sz w:val="18"/>
          <w:szCs w:val="18"/>
        </w:rPr>
        <w:fldChar w:fldCharType="begin"/>
      </w:r>
      <w:r w:rsidRPr="007D5EF8">
        <w:rPr>
          <w:i/>
          <w:iCs/>
          <w:noProof/>
          <w:color w:val="44546A" w:themeColor="text2"/>
          <w:sz w:val="18"/>
          <w:szCs w:val="18"/>
        </w:rPr>
        <w:instrText xml:space="preserve"> SEQ Figure \* ARABIC </w:instrText>
      </w:r>
      <w:r w:rsidRPr="007D5EF8">
        <w:rPr>
          <w:i/>
          <w:iCs/>
          <w:noProof/>
          <w:color w:val="44546A" w:themeColor="text2"/>
          <w:sz w:val="18"/>
          <w:szCs w:val="18"/>
        </w:rPr>
        <w:fldChar w:fldCharType="separate"/>
      </w:r>
      <w:r w:rsidR="00B91AD2">
        <w:rPr>
          <w:i/>
          <w:iCs/>
          <w:noProof/>
          <w:color w:val="44546A" w:themeColor="text2"/>
          <w:sz w:val="18"/>
          <w:szCs w:val="18"/>
        </w:rPr>
        <w:t>5</w:t>
      </w:r>
      <w:r w:rsidRPr="007D5EF8">
        <w:rPr>
          <w:i/>
          <w:iCs/>
          <w:noProof/>
          <w:color w:val="44546A" w:themeColor="text2"/>
          <w:sz w:val="18"/>
          <w:szCs w:val="18"/>
        </w:rPr>
        <w:fldChar w:fldCharType="end"/>
      </w:r>
      <w:r w:rsidRPr="007D5EF8">
        <w:rPr>
          <w:i/>
          <w:iCs/>
          <w:noProof/>
          <w:color w:val="44546A" w:themeColor="text2"/>
          <w:sz w:val="18"/>
          <w:szCs w:val="18"/>
        </w:rPr>
        <w:t xml:space="preserve"> Probe at  midpoint of the plane for Ra=1708 and Ra=1800.</w:t>
      </w:r>
    </w:p>
    <w:p w14:paraId="3D5EFCCF" w14:textId="70AA46E1" w:rsidR="006F2EBB" w:rsidRDefault="006953D3" w:rsidP="006F2EBB">
      <w:pPr>
        <w:keepNext/>
        <w:jc w:val="center"/>
      </w:pPr>
      <w:r>
        <w:rPr>
          <w:noProof/>
        </w:rPr>
        <w:drawing>
          <wp:inline distT="0" distB="0" distL="0" distR="0" wp14:anchorId="05B118C3" wp14:editId="0819FBC1">
            <wp:extent cx="2889250" cy="2166077"/>
            <wp:effectExtent l="0" t="0" r="6350" b="571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4398" cy="21699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37470A" w14:textId="1A06ECDD" w:rsidR="005F34FB" w:rsidRPr="005F34FB" w:rsidRDefault="006F2EBB" w:rsidP="006F2EBB">
      <w:pPr>
        <w:pStyle w:val="Caption"/>
        <w:jc w:val="center"/>
      </w:pPr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B91AD2">
        <w:rPr>
          <w:noProof/>
        </w:rPr>
        <w:t>6</w:t>
      </w:r>
      <w:r>
        <w:fldChar w:fldCharType="end"/>
      </w:r>
      <w:r w:rsidR="006953D3">
        <w:t xml:space="preserve"> </w:t>
      </w:r>
      <w:r w:rsidRPr="00D82883">
        <w:t>Probe at  midpoint of the plane for Ra=17</w:t>
      </w:r>
      <w:r w:rsidR="006953D3">
        <w:t>1</w:t>
      </w:r>
      <w:r>
        <w:t>5</w:t>
      </w:r>
      <w:r w:rsidRPr="00D82883">
        <w:t xml:space="preserve"> </w:t>
      </w:r>
    </w:p>
    <w:p w14:paraId="7B1543A8" w14:textId="77650C07" w:rsidR="00C76493" w:rsidRDefault="00C76493" w:rsidP="00274C03">
      <w:pPr>
        <w:jc w:val="center"/>
        <w:rPr>
          <w:lang w:val="en-US"/>
        </w:rPr>
      </w:pPr>
      <w:r>
        <w:rPr>
          <w:lang w:val="en-US"/>
        </w:rPr>
        <w:br w:type="page"/>
      </w:r>
    </w:p>
    <w:p w14:paraId="6B42220C" w14:textId="43073DA0" w:rsidR="007434AF" w:rsidRDefault="007434AF" w:rsidP="00394FE0">
      <w:pPr>
        <w:pStyle w:val="Heading1"/>
        <w:rPr>
          <w:lang w:val="en-US"/>
        </w:rPr>
      </w:pPr>
      <w:r>
        <w:rPr>
          <w:lang w:val="en-US"/>
        </w:rPr>
        <w:lastRenderedPageBreak/>
        <w:t>Appendix: Figures for different cases</w:t>
      </w:r>
    </w:p>
    <w:p w14:paraId="4FA5592D" w14:textId="5F6554B0" w:rsidR="007434AF" w:rsidRDefault="007434AF" w:rsidP="007434AF">
      <w:pPr>
        <w:pStyle w:val="Heading2"/>
        <w:rPr>
          <w:lang w:val="en-US"/>
        </w:rPr>
      </w:pPr>
      <w:r>
        <w:rPr>
          <w:lang w:val="en-US"/>
        </w:rPr>
        <w:t>Task 1</w:t>
      </w:r>
    </w:p>
    <w:p w14:paraId="46566BE0" w14:textId="6F0036E3" w:rsidR="00F91F7E" w:rsidRDefault="00C27554" w:rsidP="00F91F7E">
      <w:pPr>
        <w:pStyle w:val="Heading3"/>
        <w:rPr>
          <w:lang w:val="en-US"/>
        </w:rPr>
      </w:pPr>
      <w:r>
        <w:rPr>
          <w:lang w:val="en-US"/>
        </w:rPr>
        <w:t xml:space="preserve">Case </w:t>
      </w:r>
      <w:r w:rsidR="00DE3A0E">
        <w:rPr>
          <w:lang w:val="en-US"/>
        </w:rPr>
        <w:t>A</w:t>
      </w:r>
    </w:p>
    <w:p w14:paraId="42EFB42F" w14:textId="7646933B" w:rsidR="007434AF" w:rsidRDefault="00F91F7E" w:rsidP="004C18C9">
      <w:pPr>
        <w:jc w:val="center"/>
        <w:rPr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E7B21A9" wp14:editId="2889A59D">
                <wp:simplePos x="0" y="0"/>
                <wp:positionH relativeFrom="margin">
                  <wp:align>left</wp:align>
                </wp:positionH>
                <wp:positionV relativeFrom="paragraph">
                  <wp:posOffset>2513965</wp:posOffset>
                </wp:positionV>
                <wp:extent cx="5573395" cy="152400"/>
                <wp:effectExtent l="0" t="0" r="8255" b="0"/>
                <wp:wrapSquare wrapText="bothSides"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73395" cy="15240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2FEA6335" w14:textId="7016F915" w:rsidR="00394FE0" w:rsidRPr="00573743" w:rsidRDefault="00394FE0" w:rsidP="00394FE0">
                            <w:pPr>
                              <w:pStyle w:val="Caption"/>
                              <w:jc w:val="center"/>
                              <w:rPr>
                                <w:noProof/>
                                <w:lang w:val="en-US"/>
                              </w:rPr>
                            </w:pPr>
                            <w:r>
                              <w:t xml:space="preserve">Figure </w:t>
                            </w:r>
                            <w:fldSimple w:instr=" SEQ Figure \* ARABIC ">
                              <w:r w:rsidR="00B91AD2">
                                <w:rPr>
                                  <w:noProof/>
                                </w:rPr>
                                <w:t>7</w:t>
                              </w:r>
                            </w:fldSimple>
                            <w:r>
                              <w:rPr>
                                <w:lang w:val="en-US"/>
                              </w:rPr>
                              <w:t xml:space="preserve"> Case A</w:t>
                            </w:r>
                            <w:r w:rsidR="00A06961">
                              <w:rPr>
                                <w:lang w:val="en-US"/>
                              </w:rPr>
                              <w:t>, Re=25, N=30</w:t>
                            </w:r>
                            <w:r w:rsidR="00F91F7E">
                              <w:rPr>
                                <w:lang w:val="en-US"/>
                              </w:rPr>
                              <w:t>, dt=0.00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7B21A9" id="Text Box 11" o:spid="_x0000_s1027" type="#_x0000_t202" style="position:absolute;left:0;text-align:left;margin-left:0;margin-top:197.95pt;width:438.85pt;height:12pt;z-index:251659264;visibility:visible;mso-wrap-style:square;mso-height-percent:0;mso-wrap-distance-left:9pt;mso-wrap-distance-top:0;mso-wrap-distance-right:9pt;mso-wrap-distance-bottom:0;mso-position-horizontal:left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" stroked="f">
                <v:textbox inset="0,0,0,0">
                  <w:txbxContent>
                    <w:p w14:paraId="2FEA6335" w14:textId="7016F915" w:rsidR="00394FE0" w:rsidRPr="00573743" w:rsidRDefault="00394FE0" w:rsidP="00394FE0">
                      <w:pPr>
                        <w:pStyle w:val="Caption"/>
                        <w:jc w:val="center"/>
                        <w:rPr>
                          <w:noProof/>
                          <w:lang w:val="en-US"/>
                        </w:rPr>
                      </w:pPr>
                      <w:r>
                        <w:t xml:space="preserve">Figure </w:t>
                      </w:r>
                      <w:fldSimple w:instr=" SEQ Figure \* ARABIC ">
                        <w:r w:rsidR="00B91AD2">
                          <w:rPr>
                            <w:noProof/>
                          </w:rPr>
                          <w:t>7</w:t>
                        </w:r>
                      </w:fldSimple>
                      <w:r>
                        <w:rPr>
                          <w:lang w:val="en-US"/>
                        </w:rPr>
                        <w:t xml:space="preserve"> Case A</w:t>
                      </w:r>
                      <w:r w:rsidR="00A06961">
                        <w:rPr>
                          <w:lang w:val="en-US"/>
                        </w:rPr>
                        <w:t>, Re=25, N=30</w:t>
                      </w:r>
                      <w:r w:rsidR="00F91F7E">
                        <w:rPr>
                          <w:lang w:val="en-US"/>
                        </w:rPr>
                        <w:t>, dt=0.001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g">
            <w:drawing>
              <wp:inline distT="0" distB="0" distL="0" distR="0" wp14:anchorId="51AA86E7" wp14:editId="6095E932">
                <wp:extent cx="5257800" cy="2162175"/>
                <wp:effectExtent l="0" t="0" r="0" b="9525"/>
                <wp:docPr id="10" name="Group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57800" cy="2162175"/>
                          <a:chOff x="0" y="0"/>
                          <a:chExt cx="5573837" cy="2406374"/>
                        </a:xfrm>
                      </wpg:grpSpPr>
                      <pic:pic xmlns:pic="http://schemas.openxmlformats.org/drawingml/2006/picture">
                        <pic:nvPicPr>
                          <pic:cNvPr id="8" name="Picture 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515" t="2588" r="9617" b="4564"/>
                          <a:stretch/>
                        </pic:blipFill>
                        <pic:spPr bwMode="auto">
                          <a:xfrm>
                            <a:off x="2814762" y="23854"/>
                            <a:ext cx="2759075" cy="2382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9" name="Picture 9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328" t="1397" r="9575" b="4884"/>
                          <a:stretch/>
                        </pic:blipFill>
                        <pic:spPr bwMode="auto">
                          <a:xfrm>
                            <a:off x="0" y="0"/>
                            <a:ext cx="2832100" cy="23931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72AC61AF" id="Group 10" o:spid="_x0000_s1026" style="width:414pt;height:170.25pt;mso-position-horizontal-relative:char;mso-position-vertical-relative:line" coordsize="55738,24063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">
                <v:shape id="Picture 8" o:spid="_x0000_s1027" type="#_x0000_t75" style="position:absolute;left:28147;top:238;width:27591;height:238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">
                  <v:imagedata r:id="rId36" o:title="" croptop="1696f" cropbottom="2991f" cropleft="6236f" cropright="6303f"/>
                </v:shape>
                <v:shape id="Picture 9" o:spid="_x0000_s1028" type="#_x0000_t75" style="position:absolute;width:28321;height:2393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">
                  <v:imagedata r:id="rId37" o:title="" croptop="916f" cropbottom="3201f" cropleft="4802f" cropright="6275f"/>
                </v:shape>
                <w10:anchorlock/>
              </v:group>
            </w:pict>
          </mc:Fallback>
        </mc:AlternateContent>
      </w:r>
    </w:p>
    <w:p w14:paraId="20F01662" w14:textId="35638958" w:rsidR="00DE3A0E" w:rsidRDefault="00A06961" w:rsidP="00DE3A0E">
      <w:pPr>
        <w:pStyle w:val="Heading3"/>
        <w:rPr>
          <w:lang w:val="en-US"/>
        </w:rPr>
      </w:pPr>
      <w:r>
        <w:rPr>
          <w:lang w:val="en-US"/>
        </w:rPr>
        <w:t xml:space="preserve">Case </w:t>
      </w:r>
      <w:r w:rsidR="00DE3A0E">
        <w:rPr>
          <w:lang w:val="en-US"/>
        </w:rPr>
        <w:t>B</w:t>
      </w:r>
    </w:p>
    <w:p w14:paraId="2A6485D4" w14:textId="684989AC" w:rsidR="00394FE0" w:rsidRPr="00394FE0" w:rsidRDefault="00A06961" w:rsidP="00F91F7E">
      <w:pPr>
        <w:jc w:val="center"/>
        <w:rPr>
          <w:lang w:val="en-US"/>
        </w:rPr>
      </w:pPr>
      <w:r>
        <w:rPr>
          <w:noProof/>
          <w:lang w:val="en-US"/>
        </w:rPr>
        <mc:AlternateContent>
          <mc:Choice Requires="wpg">
            <w:drawing>
              <wp:inline distT="0" distB="0" distL="0" distR="0" wp14:anchorId="3763CE51" wp14:editId="48E3F4F2">
                <wp:extent cx="5267325" cy="2124075"/>
                <wp:effectExtent l="0" t="0" r="9525" b="9525"/>
                <wp:docPr id="14" name="Group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67325" cy="2124075"/>
                          <a:chOff x="0" y="0"/>
                          <a:chExt cx="5287258" cy="2281555"/>
                        </a:xfrm>
                      </wpg:grpSpPr>
                      <pic:pic xmlns:pic="http://schemas.openxmlformats.org/drawingml/2006/picture">
                        <pic:nvPicPr>
                          <pic:cNvPr id="13" name="Picture 1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955" t="1793" r="11049" b="3985"/>
                          <a:stretch/>
                        </pic:blipFill>
                        <pic:spPr bwMode="auto">
                          <a:xfrm>
                            <a:off x="0" y="0"/>
                            <a:ext cx="2585720" cy="2281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2" name="Picture 12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912" t="1594" r="11497" b="4185"/>
                          <a:stretch/>
                        </pic:blipFill>
                        <pic:spPr bwMode="auto">
                          <a:xfrm>
                            <a:off x="2703443" y="15903"/>
                            <a:ext cx="2583815" cy="2263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2F179E2E" id="Group 14" o:spid="_x0000_s1026" style="width:414.75pt;height:167.25pt;mso-position-horizontal-relative:char;mso-position-vertical-relative:line" coordsize="52872,2281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">
                <v:shape id="Picture 13" o:spid="_x0000_s1027" type="#_x0000_t75" style="position:absolute;width:25857;height:228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">
                  <v:imagedata r:id="rId40" o:title="" croptop="1175f" cropbottom="2612f" cropleft="5869f" cropright="7241f"/>
                </v:shape>
                <v:shape id="Picture 12" o:spid="_x0000_s1028" type="#_x0000_t75" style="position:absolute;left:27034;top:159;width:25838;height:2263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">
                  <v:imagedata r:id="rId41" o:title="" croptop="1045f" cropbottom="2743f" cropleft="5185f" cropright="7535f"/>
                </v:shape>
                <w10:anchorlock/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inline distT="0" distB="0" distL="0" distR="0" wp14:anchorId="6833852A" wp14:editId="792CC1A1">
                <wp:extent cx="5731510" cy="219075"/>
                <wp:effectExtent l="0" t="0" r="2540" b="9525"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31510" cy="21907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190BA58" w14:textId="382F9577" w:rsidR="00A06961" w:rsidRPr="00DB1951" w:rsidRDefault="00A06961" w:rsidP="00A06961">
                            <w:pPr>
                              <w:pStyle w:val="Caption"/>
                              <w:jc w:val="center"/>
                              <w:rPr>
                                <w:noProof/>
                                <w:lang w:val="en-US"/>
                              </w:rPr>
                            </w:pPr>
                            <w:r>
                              <w:t xml:space="preserve">Figure </w:t>
                            </w:r>
                            <w:fldSimple w:instr=" SEQ Figure \* ARABIC ">
                              <w:r w:rsidR="00B91AD2">
                                <w:rPr>
                                  <w:noProof/>
                                </w:rPr>
                                <w:t>8</w:t>
                              </w:r>
                            </w:fldSimple>
                            <w:r>
                              <w:rPr>
                                <w:lang w:val="en-US"/>
                              </w:rPr>
                              <w:t xml:space="preserve"> Case B</w:t>
                            </w:r>
                            <w:r w:rsidR="00F91F7E">
                              <w:rPr>
                                <w:lang w:val="en-US"/>
                              </w:rPr>
                              <w:t>, Re=250, N=50, dt=0.00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6833852A" id="Text Box 15" o:spid="_x0000_s1028" type="#_x0000_t202" style="width:451.3pt;height:17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" stroked="f">
                <v:textbox inset="0,0,0,0">
                  <w:txbxContent>
                    <w:p w14:paraId="4190BA58" w14:textId="382F9577" w:rsidR="00A06961" w:rsidRPr="00DB1951" w:rsidRDefault="00A06961" w:rsidP="00A06961">
                      <w:pPr>
                        <w:pStyle w:val="Caption"/>
                        <w:jc w:val="center"/>
                        <w:rPr>
                          <w:noProof/>
                          <w:lang w:val="en-US"/>
                        </w:rPr>
                      </w:pPr>
                      <w:r>
                        <w:t xml:space="preserve">Figure </w:t>
                      </w:r>
                      <w:fldSimple w:instr=" SEQ Figure \* ARABIC ">
                        <w:r w:rsidR="00B91AD2">
                          <w:rPr>
                            <w:noProof/>
                          </w:rPr>
                          <w:t>8</w:t>
                        </w:r>
                      </w:fldSimple>
                      <w:r>
                        <w:rPr>
                          <w:lang w:val="en-US"/>
                        </w:rPr>
                        <w:t xml:space="preserve"> Case B</w:t>
                      </w:r>
                      <w:r w:rsidR="00F91F7E">
                        <w:rPr>
                          <w:lang w:val="en-US"/>
                        </w:rPr>
                        <w:t>, Re=250, N=50, dt=0.001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6B6C261F" w14:textId="2E88FA2B" w:rsidR="00DE3A0E" w:rsidRDefault="00F91F7E" w:rsidP="00F91F7E">
      <w:pPr>
        <w:pStyle w:val="Heading3"/>
        <w:rPr>
          <w:lang w:val="en-US"/>
        </w:rPr>
      </w:pPr>
      <w:r>
        <w:rPr>
          <w:lang w:val="en-US"/>
        </w:rPr>
        <w:t xml:space="preserve">Case </w:t>
      </w:r>
      <w:r w:rsidR="00DE3A0E">
        <w:rPr>
          <w:lang w:val="en-US"/>
        </w:rPr>
        <w:t>C</w:t>
      </w:r>
    </w:p>
    <w:p w14:paraId="79EC2691" w14:textId="77777777" w:rsidR="00F91F7E" w:rsidRDefault="00F91F7E" w:rsidP="00F91F7E">
      <w:pPr>
        <w:keepNext/>
        <w:jc w:val="center"/>
      </w:pPr>
      <w:r>
        <w:rPr>
          <w:noProof/>
          <w:lang w:val="en-US"/>
        </w:rPr>
        <mc:AlternateContent>
          <mc:Choice Requires="wpg">
            <w:drawing>
              <wp:inline distT="0" distB="0" distL="0" distR="0" wp14:anchorId="2CCC0E03" wp14:editId="35BB0E77">
                <wp:extent cx="5400675" cy="2238375"/>
                <wp:effectExtent l="0" t="0" r="9525" b="9525"/>
                <wp:docPr id="18" name="Group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00675" cy="2238375"/>
                          <a:chOff x="0" y="0"/>
                          <a:chExt cx="5464258" cy="2385060"/>
                        </a:xfrm>
                      </wpg:grpSpPr>
                      <pic:pic xmlns:pic="http://schemas.openxmlformats.org/drawingml/2006/picture">
                        <pic:nvPicPr>
                          <pic:cNvPr id="17" name="Picture 17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806" t="1394" r="11497" b="3787"/>
                          <a:stretch/>
                        </pic:blipFill>
                        <pic:spPr bwMode="auto">
                          <a:xfrm>
                            <a:off x="0" y="0"/>
                            <a:ext cx="2675890" cy="2385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" name="Picture 16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657" t="996" r="10601" b="3189"/>
                          <a:stretch/>
                        </pic:blipFill>
                        <pic:spPr bwMode="auto">
                          <a:xfrm>
                            <a:off x="2790908" y="0"/>
                            <a:ext cx="2673350" cy="2377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2B12DAD" id="Group 18" o:spid="_x0000_s1026" style="width:425.25pt;height:176.25pt;mso-position-horizontal-relative:char;mso-position-vertical-relative:line" coordsize="54642,2385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">
                <v:shape id="Picture 17" o:spid="_x0000_s1027" type="#_x0000_t75" style="position:absolute;width:26758;height:2385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">
                  <v:imagedata r:id="rId44" o:title="" croptop="914f" cropbottom="2482f" cropleft="5771f" cropright="7535f"/>
                </v:shape>
                <v:shape id="Picture 16" o:spid="_x0000_s1028" type="#_x0000_t75" style="position:absolute;left:27909;width:26733;height:2377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">
                  <v:imagedata r:id="rId45" o:title="" croptop="653f" cropbottom="2090f" cropleft="5673f" cropright="6947f"/>
                </v:shape>
                <w10:anchorlock/>
              </v:group>
            </w:pict>
          </mc:Fallback>
        </mc:AlternateContent>
      </w:r>
    </w:p>
    <w:p w14:paraId="7868680F" w14:textId="3B5B8F90" w:rsidR="002716EE" w:rsidRPr="002716EE" w:rsidRDefault="00F91F7E" w:rsidP="00F91F7E">
      <w:pPr>
        <w:pStyle w:val="Caption"/>
        <w:jc w:val="center"/>
        <w:rPr>
          <w:lang w:val="en-US"/>
        </w:rPr>
      </w:pPr>
      <w:r>
        <w:t xml:space="preserve">Figure </w:t>
      </w:r>
      <w:fldSimple w:instr=" SEQ Figure \* ARABIC ">
        <w:r w:rsidR="00B91AD2">
          <w:rPr>
            <w:noProof/>
          </w:rPr>
          <w:t>9</w:t>
        </w:r>
      </w:fldSimple>
      <w:r>
        <w:rPr>
          <w:lang w:val="en-US"/>
        </w:rPr>
        <w:t xml:space="preserve"> Case C, Re=5000, N=100, dt=0.001</w:t>
      </w:r>
    </w:p>
    <w:p w14:paraId="035B4106" w14:textId="65F1077D" w:rsidR="00DE3A0E" w:rsidRDefault="00C53B55" w:rsidP="00DE3A0E">
      <w:pPr>
        <w:pStyle w:val="Heading3"/>
        <w:rPr>
          <w:lang w:val="en-US"/>
        </w:rPr>
      </w:pPr>
      <w:r>
        <w:rPr>
          <w:lang w:val="en-US"/>
        </w:rPr>
        <w:lastRenderedPageBreak/>
        <w:t xml:space="preserve">Case </w:t>
      </w:r>
      <w:r w:rsidR="00DE3A0E">
        <w:rPr>
          <w:lang w:val="en-US"/>
        </w:rPr>
        <w:t>D</w:t>
      </w:r>
    </w:p>
    <w:p w14:paraId="59407BA4" w14:textId="77777777" w:rsidR="00C53B55" w:rsidRDefault="00C53B55" w:rsidP="00C53B55">
      <w:pPr>
        <w:keepNext/>
        <w:jc w:val="center"/>
      </w:pPr>
      <w:r>
        <w:rPr>
          <w:noProof/>
        </w:rPr>
        <w:drawing>
          <wp:inline distT="0" distB="0" distL="0" distR="0" wp14:anchorId="7EF06D9D" wp14:editId="5273844D">
            <wp:extent cx="4904740" cy="3583731"/>
            <wp:effectExtent l="0" t="0" r="0" b="0"/>
            <wp:docPr id="19" name="Picture 19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9" descr="Chart&#10;&#10;Description automatically generated"/>
                    <pic:cNvPicPr>
                      <a:picLocks noChangeAspect="1" noChangeArrowheads="1"/>
                    </pic:cNvPicPr>
                  </pic:nvPicPr>
                  <pic:blipFill rotWithShape="1"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905026" cy="3583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2152AF9" w14:textId="570FB68F" w:rsidR="00B84398" w:rsidRPr="00B84398" w:rsidRDefault="00C53B55" w:rsidP="00C53B55">
      <w:pPr>
        <w:pStyle w:val="Caption"/>
        <w:jc w:val="center"/>
        <w:rPr>
          <w:lang w:val="en-US"/>
        </w:rPr>
      </w:pPr>
      <w:r>
        <w:t xml:space="preserve">Figure </w:t>
      </w:r>
      <w:fldSimple w:instr=" SEQ Figure \* ARABIC ">
        <w:r w:rsidR="00B91AD2">
          <w:rPr>
            <w:noProof/>
          </w:rPr>
          <w:t>10</w:t>
        </w:r>
      </w:fldSimple>
      <w:r>
        <w:rPr>
          <w:lang w:val="en-US"/>
        </w:rPr>
        <w:t xml:space="preserve"> Case D for using Open FOAM in the T=50 s and the </w:t>
      </w:r>
      <w:r w:rsidR="004238ED">
        <w:rPr>
          <w:lang w:val="en-US"/>
        </w:rPr>
        <w:t>velocity along the center plane</w:t>
      </w:r>
    </w:p>
    <w:p w14:paraId="2DCC3D72" w14:textId="4BB95A80" w:rsidR="007434AF" w:rsidRDefault="007434AF" w:rsidP="007434AF">
      <w:pPr>
        <w:pStyle w:val="Heading2"/>
        <w:rPr>
          <w:lang w:val="en-US"/>
        </w:rPr>
      </w:pPr>
      <w:r>
        <w:rPr>
          <w:lang w:val="en-US"/>
        </w:rPr>
        <w:t>Task 2</w:t>
      </w:r>
    </w:p>
    <w:p w14:paraId="0F224892" w14:textId="2E4F6867" w:rsidR="00DE3A0E" w:rsidRDefault="00484449" w:rsidP="00DE3A0E">
      <w:pPr>
        <w:pStyle w:val="Heading3"/>
        <w:rPr>
          <w:lang w:val="en-US"/>
        </w:rPr>
      </w:pPr>
      <w:r>
        <w:rPr>
          <w:lang w:val="en-US"/>
        </w:rPr>
        <w:t xml:space="preserve">Case </w:t>
      </w:r>
      <w:r w:rsidR="00DE3A0E">
        <w:rPr>
          <w:lang w:val="en-US"/>
        </w:rPr>
        <w:t>A</w:t>
      </w:r>
      <w:r w:rsidR="00825D13">
        <w:rPr>
          <w:lang w:val="en-US"/>
        </w:rPr>
        <w:t xml:space="preserve"> </w:t>
      </w:r>
      <w:r w:rsidR="00215A84">
        <w:rPr>
          <w:lang w:val="en-US"/>
        </w:rPr>
        <w:t>Stable condition</w:t>
      </w:r>
    </w:p>
    <w:p w14:paraId="1D8C3DA8" w14:textId="77777777" w:rsidR="001156C7" w:rsidRDefault="00CE730A" w:rsidP="001156C7">
      <w:pPr>
        <w:keepNext/>
      </w:pPr>
      <w:r>
        <w:rPr>
          <w:noProof/>
          <w:lang w:val="en-US"/>
        </w:rPr>
        <mc:AlternateContent>
          <mc:Choice Requires="wpg">
            <w:drawing>
              <wp:inline distT="0" distB="0" distL="0" distR="0" wp14:anchorId="5761D727" wp14:editId="1B294864">
                <wp:extent cx="5741035" cy="1604221"/>
                <wp:effectExtent l="0" t="0" r="0" b="0"/>
                <wp:docPr id="22" name="Group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41035" cy="1604221"/>
                          <a:chOff x="-10147" y="0"/>
                          <a:chExt cx="6115672" cy="1708906"/>
                        </a:xfrm>
                      </wpg:grpSpPr>
                      <pic:pic xmlns:pic="http://schemas.openxmlformats.org/drawingml/2006/picture">
                        <pic:nvPicPr>
                          <pic:cNvPr id="21" name="Picture 21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638" t="28406" r="7279" b="29277"/>
                          <a:stretch/>
                        </pic:blipFill>
                        <pic:spPr bwMode="auto">
                          <a:xfrm>
                            <a:off x="0" y="0"/>
                            <a:ext cx="6105525" cy="942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0" name="Picture 20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639" t="20011" r="9096" b="21623"/>
                          <a:stretch/>
                        </pic:blipFill>
                        <pic:spPr bwMode="auto">
                          <a:xfrm>
                            <a:off x="-10147" y="851656"/>
                            <a:ext cx="5988050" cy="857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72FB33DC" id="Group 22" o:spid="_x0000_s1026" style="width:452.05pt;height:126.3pt;mso-position-horizontal-relative:char;mso-position-vertical-relative:line" coordorigin="-101" coordsize="61156,1708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">
                <v:shape id="Picture 21" o:spid="_x0000_s1027" type="#_x0000_t75" style="position:absolute;width:61055;height:942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">
                  <v:imagedata r:id="rId49" o:title="" croptop="18616f" cropbottom="19187f" cropleft="6316f" cropright="4770f"/>
                </v:shape>
                <v:shape id="Picture 20" o:spid="_x0000_s1028" type="#_x0000_t75" style="position:absolute;left:-101;top:8516;width:59880;height:857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">
                  <v:imagedata r:id="rId50" o:title="" croptop="13114f" cropbottom="14171f" cropleft="6317f" cropright="5961f"/>
                </v:shape>
                <w10:anchorlock/>
              </v:group>
            </w:pict>
          </mc:Fallback>
        </mc:AlternateContent>
      </w:r>
    </w:p>
    <w:p w14:paraId="3F8FC53F" w14:textId="6DE32767" w:rsidR="00825D13" w:rsidRDefault="001156C7" w:rsidP="001156C7">
      <w:pPr>
        <w:pStyle w:val="Caption"/>
        <w:jc w:val="center"/>
        <w:rPr>
          <w:rFonts w:eastAsia="DengXian"/>
          <w:lang w:val="en-US" w:eastAsia="zh-CN"/>
        </w:rPr>
      </w:pPr>
      <w:r>
        <w:t xml:space="preserve">Figure </w:t>
      </w:r>
      <w:fldSimple w:instr=" SEQ Figure \* ARABIC ">
        <w:r w:rsidR="00B91AD2">
          <w:rPr>
            <w:noProof/>
          </w:rPr>
          <w:t>11</w:t>
        </w:r>
      </w:fldSimple>
      <w:r>
        <w:t xml:space="preserve"> R</w:t>
      </w:r>
      <w:r>
        <w:rPr>
          <w:rFonts w:ascii="DengXian" w:eastAsia="DengXian" w:hAnsi="DengXian" w:hint="eastAsia"/>
          <w:lang w:eastAsia="zh-CN"/>
        </w:rPr>
        <w:t>a</w:t>
      </w:r>
      <w:r>
        <w:t>=200</w:t>
      </w:r>
    </w:p>
    <w:p w14:paraId="63444E34" w14:textId="77777777" w:rsidR="001156C7" w:rsidRDefault="001156C7" w:rsidP="001156C7">
      <w:pPr>
        <w:keepNext/>
      </w:pPr>
      <w:r>
        <w:rPr>
          <w:noProof/>
          <w:lang w:val="en-US"/>
        </w:rPr>
        <mc:AlternateContent>
          <mc:Choice Requires="wpg">
            <w:drawing>
              <wp:inline distT="0" distB="0" distL="0" distR="0" wp14:anchorId="6F75B51E" wp14:editId="2C5AC0ED">
                <wp:extent cx="5715722" cy="1512784"/>
                <wp:effectExtent l="0" t="0" r="0" b="0"/>
                <wp:docPr id="25" name="Group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15722" cy="1512784"/>
                          <a:chOff x="17038" y="336004"/>
                          <a:chExt cx="6168137" cy="1704709"/>
                        </a:xfrm>
                      </wpg:grpSpPr>
                      <pic:pic xmlns:pic="http://schemas.openxmlformats.org/drawingml/2006/picture">
                        <pic:nvPicPr>
                          <pic:cNvPr id="24" name="Picture 2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805" t="24149" r="9096" b="25484"/>
                          <a:stretch/>
                        </pic:blipFill>
                        <pic:spPr bwMode="auto">
                          <a:xfrm>
                            <a:off x="17038" y="1137743"/>
                            <a:ext cx="6038851" cy="902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3" name="Picture 2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392" t="28956" r="7846" b="30757"/>
                          <a:stretch/>
                        </pic:blipFill>
                        <pic:spPr bwMode="auto">
                          <a:xfrm>
                            <a:off x="38375" y="336004"/>
                            <a:ext cx="6146800" cy="8661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31DFE4C" id="Group 25" o:spid="_x0000_s1026" style="width:450.05pt;height:119.1pt;mso-position-horizontal-relative:char;mso-position-vertical-relative:line" coordorigin="170,3360" coordsize="61681,1704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">
                <v:shape id="Picture 24" o:spid="_x0000_s1027" type="#_x0000_t75" style="position:absolute;left:170;top:11377;width:60388;height:90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">
                  <v:imagedata r:id="rId53" o:title="" croptop="15826f" cropbottom="16701f" cropleft="6426f" cropright="5961f"/>
                </v:shape>
                <v:shape id="Picture 23" o:spid="_x0000_s1028" type="#_x0000_t75" style="position:absolute;left:383;top:3360;width:61468;height:86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">
                  <v:imagedata r:id="rId54" o:title="" croptop="18977f" cropbottom="20157f" cropleft="6811f" cropright="5142f"/>
                </v:shape>
                <w10:anchorlock/>
              </v:group>
            </w:pict>
          </mc:Fallback>
        </mc:AlternateContent>
      </w:r>
    </w:p>
    <w:p w14:paraId="3A6D2564" w14:textId="09334D70" w:rsidR="00457125" w:rsidRDefault="001156C7" w:rsidP="001156C7">
      <w:pPr>
        <w:pStyle w:val="Caption"/>
        <w:jc w:val="center"/>
      </w:pPr>
      <w:r>
        <w:t xml:space="preserve">Figure </w:t>
      </w:r>
      <w:fldSimple w:instr=" SEQ Figure \* ARABIC ">
        <w:r w:rsidR="00B91AD2">
          <w:rPr>
            <w:noProof/>
          </w:rPr>
          <w:t>12</w:t>
        </w:r>
      </w:fldSimple>
      <w:r>
        <w:t xml:space="preserve"> Ra=2000</w:t>
      </w:r>
    </w:p>
    <w:p w14:paraId="7E7AD465" w14:textId="71360AF2" w:rsidR="00484449" w:rsidRPr="00484449" w:rsidRDefault="00F00E13" w:rsidP="00484449">
      <w:pPr>
        <w:rPr>
          <w:lang w:val="en-US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455D905" wp14:editId="6AA89A22">
                <wp:simplePos x="0" y="0"/>
                <wp:positionH relativeFrom="column">
                  <wp:posOffset>0</wp:posOffset>
                </wp:positionH>
                <wp:positionV relativeFrom="paragraph">
                  <wp:posOffset>1857375</wp:posOffset>
                </wp:positionV>
                <wp:extent cx="5695950" cy="635"/>
                <wp:effectExtent l="0" t="0" r="0" b="0"/>
                <wp:wrapSquare wrapText="bothSides"/>
                <wp:docPr id="29" name="Text Box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9595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E88A1FE" w14:textId="0B04B2CC" w:rsidR="00F00E13" w:rsidRPr="0042221A" w:rsidRDefault="00F00E13" w:rsidP="00F00E13">
                            <w:pPr>
                              <w:pStyle w:val="Caption"/>
                              <w:jc w:val="center"/>
                              <w:rPr>
                                <w:noProof/>
                                <w:lang w:val="en-US"/>
                              </w:rPr>
                            </w:pPr>
                            <w:r>
                              <w:t xml:space="preserve">Figure </w:t>
                            </w:r>
                            <w:fldSimple w:instr=" SEQ Figure \* ARABIC ">
                              <w:r w:rsidR="00B91AD2">
                                <w:rPr>
                                  <w:noProof/>
                                </w:rPr>
                                <w:t>13</w:t>
                              </w:r>
                            </w:fldSimple>
                            <w:r>
                              <w:t xml:space="preserve"> Ra=60000, dt=0.000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455D905" id="Text Box 29" o:spid="_x0000_s1029" type="#_x0000_t202" style="position:absolute;margin-left:0;margin-top:146.25pt;width:448.5pt;height:.0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" stroked="f">
                <v:textbox style="mso-fit-shape-to-text:t" inset="0,0,0,0">
                  <w:txbxContent>
                    <w:p w14:paraId="4E88A1FE" w14:textId="0B04B2CC" w:rsidR="00F00E13" w:rsidRPr="0042221A" w:rsidRDefault="00F00E13" w:rsidP="00F00E13">
                      <w:pPr>
                        <w:pStyle w:val="Caption"/>
                        <w:jc w:val="center"/>
                        <w:rPr>
                          <w:noProof/>
                          <w:lang w:val="en-US"/>
                        </w:rPr>
                      </w:pPr>
                      <w:r>
                        <w:t xml:space="preserve">Figure </w:t>
                      </w:r>
                      <w:fldSimple w:instr=" SEQ Figure \* ARABIC ">
                        <w:r w:rsidR="00B91AD2">
                          <w:rPr>
                            <w:noProof/>
                          </w:rPr>
                          <w:t>13</w:t>
                        </w:r>
                      </w:fldSimple>
                      <w:r>
                        <w:t xml:space="preserve"> Ra=60000, dt=0.000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100F46E8" wp14:editId="43A34C08">
                <wp:simplePos x="0" y="0"/>
                <wp:positionH relativeFrom="margin">
                  <wp:align>left</wp:align>
                </wp:positionH>
                <wp:positionV relativeFrom="paragraph">
                  <wp:posOffset>0</wp:posOffset>
                </wp:positionV>
                <wp:extent cx="5695950" cy="1800225"/>
                <wp:effectExtent l="0" t="0" r="0" b="9525"/>
                <wp:wrapSquare wrapText="bothSides"/>
                <wp:docPr id="28" name="Group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95950" cy="1800225"/>
                          <a:chOff x="0" y="0"/>
                          <a:chExt cx="4657725" cy="1375557"/>
                        </a:xfrm>
                      </wpg:grpSpPr>
                      <pic:pic xmlns:pic="http://schemas.openxmlformats.org/drawingml/2006/picture">
                        <pic:nvPicPr>
                          <pic:cNvPr id="27" name="Picture 27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469" t="9330" r="8265" b="13960"/>
                          <a:stretch/>
                        </pic:blipFill>
                        <pic:spPr bwMode="auto">
                          <a:xfrm>
                            <a:off x="0" y="0"/>
                            <a:ext cx="4657725" cy="704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6" name="Picture 26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470" t="12846" r="8764" b="13043"/>
                          <a:stretch/>
                        </pic:blipFill>
                        <pic:spPr bwMode="auto">
                          <a:xfrm>
                            <a:off x="0" y="661182"/>
                            <a:ext cx="4629150" cy="714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54E0828" id="Group 28" o:spid="_x0000_s1026" style="position:absolute;margin-left:0;margin-top:0;width:448.5pt;height:141.75pt;z-index:251662336;mso-position-horizontal:left;mso-position-horizontal-relative:margin;mso-width-relative:margin;mso-height-relative:margin" coordsize="46577,1375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">
                <v:shape id="Picture 27" o:spid="_x0000_s1027" type="#_x0000_t75" style="position:absolute;width:46577;height:704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">
                  <v:imagedata r:id="rId57" o:title="" croptop="6115f" cropbottom="9149f" cropleft="6861f" cropright="5417f"/>
                </v:shape>
                <v:shape id="Picture 26" o:spid="_x0000_s1028" type="#_x0000_t75" style="position:absolute;top:6611;width:46291;height:714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">
                  <v:imagedata r:id="rId58" o:title="" croptop="8419f" cropbottom="8548f" cropleft="6862f" cropright="5744f"/>
                </v:shape>
                <w10:wrap type="square" anchorx="margin"/>
              </v:group>
            </w:pict>
          </mc:Fallback>
        </mc:AlternateContent>
      </w:r>
      <w:r w:rsidR="0081234B">
        <w:rPr>
          <w:lang w:val="en-US"/>
        </w:rPr>
        <w:t xml:space="preserve">As shown in </w:t>
      </w:r>
      <w:proofErr w:type="gramStart"/>
      <w:r w:rsidR="0081234B">
        <w:rPr>
          <w:lang w:val="en-US"/>
        </w:rPr>
        <w:t>figure</w:t>
      </w:r>
      <w:proofErr w:type="gramEnd"/>
      <w:r w:rsidR="0081234B">
        <w:rPr>
          <w:lang w:val="en-US"/>
        </w:rPr>
        <w:t xml:space="preserve"> 10,11 and 12. When the</w:t>
      </w:r>
      <w:r w:rsidR="00E55C85">
        <w:rPr>
          <w:lang w:val="en-US"/>
        </w:rPr>
        <w:t xml:space="preserve"> top wall temperature is high, all the cases are stable, the velocity is nearly zero, </w:t>
      </w:r>
      <w:r w:rsidR="00FF5BB8">
        <w:rPr>
          <w:lang w:val="en-US"/>
        </w:rPr>
        <w:t>nearly 5e-14. The reason is</w:t>
      </w:r>
      <w:r w:rsidR="00FE3B66">
        <w:rPr>
          <w:lang w:val="en-US"/>
        </w:rPr>
        <w:t xml:space="preserve"> the initial disturbances are decayed due to the viscosity.</w:t>
      </w:r>
    </w:p>
    <w:p w14:paraId="5E30688D" w14:textId="6BB7E15C" w:rsidR="00DE3A0E" w:rsidRDefault="00484449" w:rsidP="00DE3A0E">
      <w:pPr>
        <w:pStyle w:val="Heading3"/>
        <w:rPr>
          <w:lang w:val="en-US"/>
        </w:rPr>
      </w:pPr>
      <w:r>
        <w:rPr>
          <w:lang w:val="en-US"/>
        </w:rPr>
        <w:t xml:space="preserve">Case </w:t>
      </w:r>
      <w:r w:rsidR="00DE3A0E">
        <w:rPr>
          <w:lang w:val="en-US"/>
        </w:rPr>
        <w:t>B</w:t>
      </w:r>
    </w:p>
    <w:p w14:paraId="43505014" w14:textId="299FE45D" w:rsidR="00E77A73" w:rsidRPr="00E77A73" w:rsidRDefault="00387D62" w:rsidP="00E77A73">
      <w:pPr>
        <w:rPr>
          <w:lang w:val="en-US"/>
        </w:rPr>
      </w:pPr>
      <w:r>
        <w:rPr>
          <w:lang w:val="en-US"/>
        </w:rPr>
        <w:t>The most result of this part is as shown in question Q3.</w:t>
      </w:r>
    </w:p>
    <w:p w14:paraId="6A08A936" w14:textId="77777777" w:rsidR="00647CD1" w:rsidRPr="00647CD1" w:rsidRDefault="00647CD1" w:rsidP="00647CD1">
      <w:pPr>
        <w:rPr>
          <w:lang w:val="en-US"/>
        </w:rPr>
      </w:pPr>
    </w:p>
    <w:sectPr w:rsidR="00647CD1" w:rsidRPr="00647CD1">
      <w:footerReference w:type="default" r:id="rId59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6486571" w14:textId="77777777" w:rsidR="00C93CC4" w:rsidRDefault="00C93CC4" w:rsidP="00A865BA">
      <w:pPr>
        <w:spacing w:after="0" w:line="240" w:lineRule="auto"/>
      </w:pPr>
      <w:r>
        <w:separator/>
      </w:r>
    </w:p>
  </w:endnote>
  <w:endnote w:type="continuationSeparator" w:id="0">
    <w:p w14:paraId="173F54E2" w14:textId="77777777" w:rsidR="00C93CC4" w:rsidRDefault="00C93CC4" w:rsidP="00A865B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NPFMWR+CMR12">
    <w:altName w:val="Leelawadee UI"/>
    <w:charset w:val="01"/>
    <w:family w:val="auto"/>
    <w:pitch w:val="variable"/>
    <w:sig w:usb0="01010101" w:usb1="01010101" w:usb2="01010101" w:usb3="01010101" w:csb0="01010101" w:csb1="01010101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DEB46E" w14:textId="77777777" w:rsidR="00A865BA" w:rsidRDefault="00A865BA">
    <w:pPr>
      <w:pStyle w:val="Footer"/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>
      <w:rPr>
        <w:caps/>
        <w:noProof/>
        <w:color w:val="4472C4" w:themeColor="accent1"/>
      </w:rPr>
      <w:t>2</w:t>
    </w:r>
    <w:r>
      <w:rPr>
        <w:caps/>
        <w:noProof/>
        <w:color w:val="4472C4" w:themeColor="accent1"/>
      </w:rPr>
      <w:fldChar w:fldCharType="end"/>
    </w:r>
  </w:p>
  <w:p w14:paraId="1494F7D5" w14:textId="77777777" w:rsidR="00A865BA" w:rsidRDefault="00A865B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87A4B15" w14:textId="77777777" w:rsidR="00C93CC4" w:rsidRDefault="00C93CC4" w:rsidP="00A865BA">
      <w:pPr>
        <w:spacing w:after="0" w:line="240" w:lineRule="auto"/>
      </w:pPr>
      <w:r>
        <w:separator/>
      </w:r>
    </w:p>
  </w:footnote>
  <w:footnote w:type="continuationSeparator" w:id="0">
    <w:p w14:paraId="09CCC97F" w14:textId="77777777" w:rsidR="00C93CC4" w:rsidRDefault="00C93CC4" w:rsidP="00A865BA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MrS0NDU3NTM0MTcwMTVS0lEKTi0uzszPAykwqwUAAxEo2ywAAAA="/>
  </w:docVars>
  <w:rsids>
    <w:rsidRoot w:val="009C51BA"/>
    <w:rsid w:val="000072CA"/>
    <w:rsid w:val="00015D07"/>
    <w:rsid w:val="00020001"/>
    <w:rsid w:val="00021F2F"/>
    <w:rsid w:val="00027A7E"/>
    <w:rsid w:val="00036808"/>
    <w:rsid w:val="00043A27"/>
    <w:rsid w:val="000457EC"/>
    <w:rsid w:val="00066B93"/>
    <w:rsid w:val="000843CF"/>
    <w:rsid w:val="00084733"/>
    <w:rsid w:val="00085AD7"/>
    <w:rsid w:val="000863C7"/>
    <w:rsid w:val="000A56BE"/>
    <w:rsid w:val="000B4AAF"/>
    <w:rsid w:val="000B60A0"/>
    <w:rsid w:val="000D4CAA"/>
    <w:rsid w:val="000E1239"/>
    <w:rsid w:val="000E1C27"/>
    <w:rsid w:val="000F4A03"/>
    <w:rsid w:val="000F51F6"/>
    <w:rsid w:val="001013B5"/>
    <w:rsid w:val="0011283D"/>
    <w:rsid w:val="00112D2B"/>
    <w:rsid w:val="001156C7"/>
    <w:rsid w:val="001329B8"/>
    <w:rsid w:val="00153285"/>
    <w:rsid w:val="00164D85"/>
    <w:rsid w:val="00177043"/>
    <w:rsid w:val="00181CCD"/>
    <w:rsid w:val="00182B2D"/>
    <w:rsid w:val="00184E38"/>
    <w:rsid w:val="001A31CD"/>
    <w:rsid w:val="001B4559"/>
    <w:rsid w:val="001E1795"/>
    <w:rsid w:val="001F32B7"/>
    <w:rsid w:val="001F410B"/>
    <w:rsid w:val="001F44BC"/>
    <w:rsid w:val="001F6247"/>
    <w:rsid w:val="002105E5"/>
    <w:rsid w:val="00214B48"/>
    <w:rsid w:val="00215A84"/>
    <w:rsid w:val="00217C94"/>
    <w:rsid w:val="00221478"/>
    <w:rsid w:val="002221AA"/>
    <w:rsid w:val="00224DE2"/>
    <w:rsid w:val="0023387B"/>
    <w:rsid w:val="002458E8"/>
    <w:rsid w:val="00246EA0"/>
    <w:rsid w:val="0024742E"/>
    <w:rsid w:val="002522A1"/>
    <w:rsid w:val="002557EE"/>
    <w:rsid w:val="00256F86"/>
    <w:rsid w:val="002609FD"/>
    <w:rsid w:val="00260E34"/>
    <w:rsid w:val="00261F8C"/>
    <w:rsid w:val="002701FC"/>
    <w:rsid w:val="002712A6"/>
    <w:rsid w:val="002716EE"/>
    <w:rsid w:val="00274C03"/>
    <w:rsid w:val="002922FF"/>
    <w:rsid w:val="002B25BF"/>
    <w:rsid w:val="002D442B"/>
    <w:rsid w:val="002E28AF"/>
    <w:rsid w:val="002E543C"/>
    <w:rsid w:val="002E7860"/>
    <w:rsid w:val="0030343E"/>
    <w:rsid w:val="0030568E"/>
    <w:rsid w:val="00313BAA"/>
    <w:rsid w:val="003172A8"/>
    <w:rsid w:val="00330331"/>
    <w:rsid w:val="0033655D"/>
    <w:rsid w:val="003447E9"/>
    <w:rsid w:val="00367445"/>
    <w:rsid w:val="0037562E"/>
    <w:rsid w:val="00387D62"/>
    <w:rsid w:val="00394FE0"/>
    <w:rsid w:val="003B0077"/>
    <w:rsid w:val="003B5A91"/>
    <w:rsid w:val="003B62EA"/>
    <w:rsid w:val="003E2AA1"/>
    <w:rsid w:val="003F1B5F"/>
    <w:rsid w:val="004010E5"/>
    <w:rsid w:val="00404D7A"/>
    <w:rsid w:val="004107EF"/>
    <w:rsid w:val="00413F53"/>
    <w:rsid w:val="0042220C"/>
    <w:rsid w:val="004238ED"/>
    <w:rsid w:val="00450B40"/>
    <w:rsid w:val="00454F70"/>
    <w:rsid w:val="00457125"/>
    <w:rsid w:val="00461767"/>
    <w:rsid w:val="004821F3"/>
    <w:rsid w:val="00482D65"/>
    <w:rsid w:val="00484449"/>
    <w:rsid w:val="00485F42"/>
    <w:rsid w:val="00490A13"/>
    <w:rsid w:val="0049133F"/>
    <w:rsid w:val="004974C9"/>
    <w:rsid w:val="00497934"/>
    <w:rsid w:val="004A2D4C"/>
    <w:rsid w:val="004C18C9"/>
    <w:rsid w:val="004C6810"/>
    <w:rsid w:val="004C78B4"/>
    <w:rsid w:val="004D5B1E"/>
    <w:rsid w:val="004F134C"/>
    <w:rsid w:val="00506CDB"/>
    <w:rsid w:val="005077A7"/>
    <w:rsid w:val="0051045E"/>
    <w:rsid w:val="00550748"/>
    <w:rsid w:val="005837C8"/>
    <w:rsid w:val="005840B8"/>
    <w:rsid w:val="00585759"/>
    <w:rsid w:val="005A173E"/>
    <w:rsid w:val="005A55EB"/>
    <w:rsid w:val="005B333F"/>
    <w:rsid w:val="005B4997"/>
    <w:rsid w:val="005C69DB"/>
    <w:rsid w:val="005D0B04"/>
    <w:rsid w:val="005F2757"/>
    <w:rsid w:val="005F34FB"/>
    <w:rsid w:val="005F5FEF"/>
    <w:rsid w:val="00601D93"/>
    <w:rsid w:val="00607C06"/>
    <w:rsid w:val="00620409"/>
    <w:rsid w:val="00626BC1"/>
    <w:rsid w:val="0063138C"/>
    <w:rsid w:val="00635A5D"/>
    <w:rsid w:val="00635C2A"/>
    <w:rsid w:val="00637230"/>
    <w:rsid w:val="006467A0"/>
    <w:rsid w:val="00647CD1"/>
    <w:rsid w:val="006511B8"/>
    <w:rsid w:val="0066219A"/>
    <w:rsid w:val="00667B29"/>
    <w:rsid w:val="00677759"/>
    <w:rsid w:val="00682AA6"/>
    <w:rsid w:val="00686E2D"/>
    <w:rsid w:val="00690BE9"/>
    <w:rsid w:val="006953D3"/>
    <w:rsid w:val="006B4C3F"/>
    <w:rsid w:val="006C42B8"/>
    <w:rsid w:val="006C7850"/>
    <w:rsid w:val="006D5C34"/>
    <w:rsid w:val="006E62E9"/>
    <w:rsid w:val="006F1F41"/>
    <w:rsid w:val="006F21E1"/>
    <w:rsid w:val="006F2EBB"/>
    <w:rsid w:val="00703834"/>
    <w:rsid w:val="00710697"/>
    <w:rsid w:val="00711AB1"/>
    <w:rsid w:val="00712513"/>
    <w:rsid w:val="00714E55"/>
    <w:rsid w:val="007232E5"/>
    <w:rsid w:val="00730EC8"/>
    <w:rsid w:val="00732107"/>
    <w:rsid w:val="0073362B"/>
    <w:rsid w:val="007366E8"/>
    <w:rsid w:val="007434AF"/>
    <w:rsid w:val="00752996"/>
    <w:rsid w:val="00793D58"/>
    <w:rsid w:val="007C0E21"/>
    <w:rsid w:val="007C122B"/>
    <w:rsid w:val="007C4EF0"/>
    <w:rsid w:val="007D0C22"/>
    <w:rsid w:val="007D5EF8"/>
    <w:rsid w:val="007E784B"/>
    <w:rsid w:val="0081171F"/>
    <w:rsid w:val="0081234B"/>
    <w:rsid w:val="00813395"/>
    <w:rsid w:val="00816C23"/>
    <w:rsid w:val="008173CA"/>
    <w:rsid w:val="00820927"/>
    <w:rsid w:val="00825D13"/>
    <w:rsid w:val="00827F4A"/>
    <w:rsid w:val="00830F56"/>
    <w:rsid w:val="00831E8D"/>
    <w:rsid w:val="008404DE"/>
    <w:rsid w:val="00840ACB"/>
    <w:rsid w:val="00846B70"/>
    <w:rsid w:val="0084783F"/>
    <w:rsid w:val="00852C0D"/>
    <w:rsid w:val="008530DB"/>
    <w:rsid w:val="008650AC"/>
    <w:rsid w:val="00885736"/>
    <w:rsid w:val="008863D9"/>
    <w:rsid w:val="0089377D"/>
    <w:rsid w:val="00895382"/>
    <w:rsid w:val="00896E41"/>
    <w:rsid w:val="008A3F8C"/>
    <w:rsid w:val="008A6BB5"/>
    <w:rsid w:val="008D3DF5"/>
    <w:rsid w:val="008E39EA"/>
    <w:rsid w:val="008E75E6"/>
    <w:rsid w:val="008F40D0"/>
    <w:rsid w:val="008F4791"/>
    <w:rsid w:val="008F5712"/>
    <w:rsid w:val="00907C00"/>
    <w:rsid w:val="009222B7"/>
    <w:rsid w:val="0092242C"/>
    <w:rsid w:val="00924DB8"/>
    <w:rsid w:val="00927166"/>
    <w:rsid w:val="00956CD3"/>
    <w:rsid w:val="0097397D"/>
    <w:rsid w:val="0097627E"/>
    <w:rsid w:val="00981525"/>
    <w:rsid w:val="009970CA"/>
    <w:rsid w:val="009C3232"/>
    <w:rsid w:val="009C51BA"/>
    <w:rsid w:val="009E142F"/>
    <w:rsid w:val="009E4647"/>
    <w:rsid w:val="00A06961"/>
    <w:rsid w:val="00A073D5"/>
    <w:rsid w:val="00A1452E"/>
    <w:rsid w:val="00A3048A"/>
    <w:rsid w:val="00A35535"/>
    <w:rsid w:val="00A41C51"/>
    <w:rsid w:val="00A45D05"/>
    <w:rsid w:val="00A50137"/>
    <w:rsid w:val="00A75375"/>
    <w:rsid w:val="00A76235"/>
    <w:rsid w:val="00A829B4"/>
    <w:rsid w:val="00A8571A"/>
    <w:rsid w:val="00A865BA"/>
    <w:rsid w:val="00AA05EF"/>
    <w:rsid w:val="00AA6183"/>
    <w:rsid w:val="00AB01BE"/>
    <w:rsid w:val="00AB68A3"/>
    <w:rsid w:val="00AE0B4D"/>
    <w:rsid w:val="00AE4371"/>
    <w:rsid w:val="00AE4E0F"/>
    <w:rsid w:val="00AF15B5"/>
    <w:rsid w:val="00AF72A5"/>
    <w:rsid w:val="00B13FA6"/>
    <w:rsid w:val="00B20CF6"/>
    <w:rsid w:val="00B27D69"/>
    <w:rsid w:val="00B3103D"/>
    <w:rsid w:val="00B36CA5"/>
    <w:rsid w:val="00B55E8E"/>
    <w:rsid w:val="00B560C9"/>
    <w:rsid w:val="00B84398"/>
    <w:rsid w:val="00B91AD2"/>
    <w:rsid w:val="00BA3CA6"/>
    <w:rsid w:val="00BA4409"/>
    <w:rsid w:val="00BA6139"/>
    <w:rsid w:val="00BB3172"/>
    <w:rsid w:val="00BC472B"/>
    <w:rsid w:val="00BC7C06"/>
    <w:rsid w:val="00BD31E1"/>
    <w:rsid w:val="00BE28F3"/>
    <w:rsid w:val="00BF53A9"/>
    <w:rsid w:val="00C03ADE"/>
    <w:rsid w:val="00C27554"/>
    <w:rsid w:val="00C32A40"/>
    <w:rsid w:val="00C3538F"/>
    <w:rsid w:val="00C3539C"/>
    <w:rsid w:val="00C37D2C"/>
    <w:rsid w:val="00C539CD"/>
    <w:rsid w:val="00C53B55"/>
    <w:rsid w:val="00C54FF2"/>
    <w:rsid w:val="00C67E8A"/>
    <w:rsid w:val="00C76493"/>
    <w:rsid w:val="00C93CC4"/>
    <w:rsid w:val="00C973BB"/>
    <w:rsid w:val="00CA0D6F"/>
    <w:rsid w:val="00CA1D6E"/>
    <w:rsid w:val="00CC1174"/>
    <w:rsid w:val="00CD3225"/>
    <w:rsid w:val="00CE730A"/>
    <w:rsid w:val="00CF2391"/>
    <w:rsid w:val="00D00D21"/>
    <w:rsid w:val="00D105C6"/>
    <w:rsid w:val="00D145D5"/>
    <w:rsid w:val="00D17BB1"/>
    <w:rsid w:val="00D3366E"/>
    <w:rsid w:val="00D41FFF"/>
    <w:rsid w:val="00D76E9F"/>
    <w:rsid w:val="00D7743F"/>
    <w:rsid w:val="00D9447C"/>
    <w:rsid w:val="00D94834"/>
    <w:rsid w:val="00D974FE"/>
    <w:rsid w:val="00DA16DE"/>
    <w:rsid w:val="00DB1B31"/>
    <w:rsid w:val="00DB1BDA"/>
    <w:rsid w:val="00DC1588"/>
    <w:rsid w:val="00DC7DD0"/>
    <w:rsid w:val="00DD7A82"/>
    <w:rsid w:val="00DE3A0E"/>
    <w:rsid w:val="00E02FF5"/>
    <w:rsid w:val="00E0355B"/>
    <w:rsid w:val="00E0716E"/>
    <w:rsid w:val="00E13423"/>
    <w:rsid w:val="00E13919"/>
    <w:rsid w:val="00E33447"/>
    <w:rsid w:val="00E3349E"/>
    <w:rsid w:val="00E3625F"/>
    <w:rsid w:val="00E55C85"/>
    <w:rsid w:val="00E56A69"/>
    <w:rsid w:val="00E65F84"/>
    <w:rsid w:val="00E7045F"/>
    <w:rsid w:val="00E77A73"/>
    <w:rsid w:val="00E843E6"/>
    <w:rsid w:val="00E84630"/>
    <w:rsid w:val="00E87A50"/>
    <w:rsid w:val="00E92BDC"/>
    <w:rsid w:val="00E9556E"/>
    <w:rsid w:val="00EB292C"/>
    <w:rsid w:val="00EB2BBB"/>
    <w:rsid w:val="00EB6E83"/>
    <w:rsid w:val="00ED5A2F"/>
    <w:rsid w:val="00EF3998"/>
    <w:rsid w:val="00EF3D7F"/>
    <w:rsid w:val="00F00D37"/>
    <w:rsid w:val="00F00E13"/>
    <w:rsid w:val="00F011CE"/>
    <w:rsid w:val="00F01432"/>
    <w:rsid w:val="00F11DDD"/>
    <w:rsid w:val="00F27225"/>
    <w:rsid w:val="00F321BC"/>
    <w:rsid w:val="00F35FA3"/>
    <w:rsid w:val="00F4086B"/>
    <w:rsid w:val="00F54DF4"/>
    <w:rsid w:val="00F5623F"/>
    <w:rsid w:val="00F564D3"/>
    <w:rsid w:val="00F62221"/>
    <w:rsid w:val="00F66ADD"/>
    <w:rsid w:val="00F8629A"/>
    <w:rsid w:val="00F90063"/>
    <w:rsid w:val="00F91F7E"/>
    <w:rsid w:val="00FA61EE"/>
    <w:rsid w:val="00FB6219"/>
    <w:rsid w:val="00FC4FC2"/>
    <w:rsid w:val="00FC7424"/>
    <w:rsid w:val="00FC7537"/>
    <w:rsid w:val="00FC7F3A"/>
    <w:rsid w:val="00FE3B66"/>
    <w:rsid w:val="00FF5B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C84A23E"/>
  <w15:chartTrackingRefBased/>
  <w15:docId w15:val="{556808C0-CEAB-4FCB-974C-97388FAC6F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eastAsia="zh-TW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84783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4783F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DE3A0E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221478"/>
    <w:rPr>
      <w:vanish/>
      <w:color w:val="FF0000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221478"/>
    <w:pPr>
      <w:tabs>
        <w:tab w:val="center" w:pos="4520"/>
        <w:tab w:val="right" w:pos="9020"/>
      </w:tabs>
    </w:pPr>
    <w:rPr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221478"/>
    <w:rPr>
      <w:lang w:val="en-US"/>
    </w:rPr>
  </w:style>
  <w:style w:type="character" w:styleId="Hyperlink">
    <w:name w:val="Hyperlink"/>
    <w:basedOn w:val="DefaultParagraphFont"/>
    <w:uiPriority w:val="99"/>
    <w:unhideWhenUsed/>
    <w:rsid w:val="00E7045F"/>
    <w:rPr>
      <w:color w:val="0563C1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84783F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84783F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A865B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865BA"/>
  </w:style>
  <w:style w:type="paragraph" w:styleId="Footer">
    <w:name w:val="footer"/>
    <w:basedOn w:val="Normal"/>
    <w:link w:val="FooterChar"/>
    <w:uiPriority w:val="99"/>
    <w:unhideWhenUsed/>
    <w:rsid w:val="00A865B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865BA"/>
  </w:style>
  <w:style w:type="paragraph" w:styleId="Caption">
    <w:name w:val="caption"/>
    <w:basedOn w:val="Normal"/>
    <w:next w:val="Normal"/>
    <w:uiPriority w:val="35"/>
    <w:unhideWhenUsed/>
    <w:qFormat/>
    <w:rsid w:val="00686E2D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customStyle="1" w:styleId="Heading3Char">
    <w:name w:val="Heading 3 Char"/>
    <w:basedOn w:val="DefaultParagraphFont"/>
    <w:link w:val="Heading3"/>
    <w:uiPriority w:val="9"/>
    <w:rsid w:val="00DE3A0E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image" Target="media/image9.emf"/><Relationship Id="rId26" Type="http://schemas.openxmlformats.org/officeDocument/2006/relationships/image" Target="media/image15.emf"/><Relationship Id="rId39" Type="http://schemas.openxmlformats.org/officeDocument/2006/relationships/image" Target="media/image23.emf"/><Relationship Id="rId21" Type="http://schemas.openxmlformats.org/officeDocument/2006/relationships/image" Target="media/image12.wmf"/><Relationship Id="rId42" Type="http://schemas.openxmlformats.org/officeDocument/2006/relationships/image" Target="media/image24.emf"/><Relationship Id="rId47" Type="http://schemas.openxmlformats.org/officeDocument/2006/relationships/image" Target="media/image27.emf"/><Relationship Id="rId50" Type="http://schemas.openxmlformats.org/officeDocument/2006/relationships/image" Target="media/image33.emf"/><Relationship Id="rId55" Type="http://schemas.openxmlformats.org/officeDocument/2006/relationships/image" Target="media/image31.emf"/><Relationship Id="rId7" Type="http://schemas.openxmlformats.org/officeDocument/2006/relationships/image" Target="media/image1.wmf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9" Type="http://schemas.openxmlformats.org/officeDocument/2006/relationships/image" Target="media/image18.emf"/><Relationship Id="rId11" Type="http://schemas.openxmlformats.org/officeDocument/2006/relationships/image" Target="media/image3.wmf"/><Relationship Id="rId24" Type="http://schemas.openxmlformats.org/officeDocument/2006/relationships/oleObject" Target="embeddings/oleObject5.bin"/><Relationship Id="rId32" Type="http://schemas.openxmlformats.org/officeDocument/2006/relationships/image" Target="media/image21.emf"/><Relationship Id="rId37" Type="http://schemas.openxmlformats.org/officeDocument/2006/relationships/image" Target="media/image170.emf"/><Relationship Id="rId40" Type="http://schemas.openxmlformats.org/officeDocument/2006/relationships/image" Target="media/image200.emf"/><Relationship Id="rId45" Type="http://schemas.openxmlformats.org/officeDocument/2006/relationships/image" Target="media/image250.emf"/><Relationship Id="rId53" Type="http://schemas.openxmlformats.org/officeDocument/2006/relationships/image" Target="media/image36.emf"/><Relationship Id="rId58" Type="http://schemas.openxmlformats.org/officeDocument/2006/relationships/image" Target="media/image41.emf"/><Relationship Id="rId5" Type="http://schemas.openxmlformats.org/officeDocument/2006/relationships/endnotes" Target="endnotes.xml"/><Relationship Id="rId61" Type="http://schemas.openxmlformats.org/officeDocument/2006/relationships/theme" Target="theme/theme1.xml"/><Relationship Id="rId19" Type="http://schemas.openxmlformats.org/officeDocument/2006/relationships/image" Target="media/image10.emf"/><Relationship Id="rId4" Type="http://schemas.openxmlformats.org/officeDocument/2006/relationships/footnotes" Target="footnotes.xml"/><Relationship Id="rId9" Type="http://schemas.openxmlformats.org/officeDocument/2006/relationships/image" Target="media/image2.wmf"/><Relationship Id="rId14" Type="http://schemas.openxmlformats.org/officeDocument/2006/relationships/image" Target="media/image5.emf"/><Relationship Id="rId22" Type="http://schemas.openxmlformats.org/officeDocument/2006/relationships/oleObject" Target="embeddings/oleObject4.bin"/><Relationship Id="rId27" Type="http://schemas.openxmlformats.org/officeDocument/2006/relationships/image" Target="media/image16.emf"/><Relationship Id="rId30" Type="http://schemas.openxmlformats.org/officeDocument/2006/relationships/image" Target="media/image19.emf"/><Relationship Id="rId43" Type="http://schemas.openxmlformats.org/officeDocument/2006/relationships/image" Target="media/image25.emf"/><Relationship Id="rId48" Type="http://schemas.openxmlformats.org/officeDocument/2006/relationships/image" Target="media/image28.emf"/><Relationship Id="rId56" Type="http://schemas.openxmlformats.org/officeDocument/2006/relationships/image" Target="media/image34.emf"/><Relationship Id="rId8" Type="http://schemas.openxmlformats.org/officeDocument/2006/relationships/oleObject" Target="embeddings/oleObject1.bin"/><Relationship Id="rId51" Type="http://schemas.openxmlformats.org/officeDocument/2006/relationships/image" Target="media/image29.e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emf"/><Relationship Id="rId25" Type="http://schemas.openxmlformats.org/officeDocument/2006/relationships/image" Target="media/image14.emf"/><Relationship Id="rId38" Type="http://schemas.openxmlformats.org/officeDocument/2006/relationships/image" Target="media/image22.emf"/><Relationship Id="rId46" Type="http://schemas.openxmlformats.org/officeDocument/2006/relationships/image" Target="media/image26.png"/><Relationship Id="rId59" Type="http://schemas.openxmlformats.org/officeDocument/2006/relationships/footer" Target="footer1.xml"/><Relationship Id="rId20" Type="http://schemas.openxmlformats.org/officeDocument/2006/relationships/image" Target="media/image11.emf"/><Relationship Id="rId41" Type="http://schemas.openxmlformats.org/officeDocument/2006/relationships/image" Target="media/image210.emf"/><Relationship Id="rId54" Type="http://schemas.openxmlformats.org/officeDocument/2006/relationships/image" Target="media/image37.emf"/><Relationship Id="rId1" Type="http://schemas.openxmlformats.org/officeDocument/2006/relationships/styles" Target="styles.xml"/><Relationship Id="rId6" Type="http://schemas.openxmlformats.org/officeDocument/2006/relationships/hyperlink" Target="mailto:yanjunzh@kth.se" TargetMode="External"/><Relationship Id="rId15" Type="http://schemas.openxmlformats.org/officeDocument/2006/relationships/image" Target="media/image6.emf"/><Relationship Id="rId23" Type="http://schemas.openxmlformats.org/officeDocument/2006/relationships/image" Target="media/image13.wmf"/><Relationship Id="rId28" Type="http://schemas.openxmlformats.org/officeDocument/2006/relationships/image" Target="media/image17.emf"/><Relationship Id="rId36" Type="http://schemas.openxmlformats.org/officeDocument/2006/relationships/image" Target="media/image160.emf"/><Relationship Id="rId49" Type="http://schemas.openxmlformats.org/officeDocument/2006/relationships/image" Target="media/image32.emf"/><Relationship Id="rId57" Type="http://schemas.openxmlformats.org/officeDocument/2006/relationships/image" Target="media/image40.emf"/><Relationship Id="rId10" Type="http://schemas.openxmlformats.org/officeDocument/2006/relationships/oleObject" Target="embeddings/oleObject2.bin"/><Relationship Id="rId31" Type="http://schemas.openxmlformats.org/officeDocument/2006/relationships/image" Target="media/image20.emf"/><Relationship Id="rId44" Type="http://schemas.openxmlformats.org/officeDocument/2006/relationships/image" Target="media/image240.emf"/><Relationship Id="rId52" Type="http://schemas.openxmlformats.org/officeDocument/2006/relationships/image" Target="media/image30.emf"/><Relationship Id="rId6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77</TotalTime>
  <Pages>8</Pages>
  <Words>1109</Words>
  <Characters>6324</Characters>
  <Application>Microsoft Office Word</Application>
  <DocSecurity>0</DocSecurity>
  <Lines>52</Lines>
  <Paragraphs>14</Paragraphs>
  <ScaleCrop>false</ScaleCrop>
  <Company/>
  <LinksUpToDate>false</LinksUpToDate>
  <CharactersWithSpaces>74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jun Zhang</dc:creator>
  <cp:keywords/>
  <dc:description/>
  <cp:lastModifiedBy>Yanjun Zhang</cp:lastModifiedBy>
  <cp:revision>335</cp:revision>
  <cp:lastPrinted>2023-03-23T12:25:00Z</cp:lastPrinted>
  <dcterms:created xsi:type="dcterms:W3CDTF">2023-02-27T18:22:00Z</dcterms:created>
  <dcterms:modified xsi:type="dcterms:W3CDTF">2023-03-23T1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